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129A8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528002A6" w:rsidR="00373AD7" w:rsidRPr="00B150AB" w:rsidRDefault="00373AD7" w:rsidP="00373AD7">
      <w:pPr>
        <w:jc w:val="center"/>
        <w:rPr>
          <w:b/>
          <w:sz w:val="32"/>
          <w:szCs w:val="24"/>
        </w:rPr>
      </w:pPr>
      <w:r w:rsidRPr="00B150AB">
        <w:rPr>
          <w:b/>
          <w:sz w:val="32"/>
          <w:szCs w:val="24"/>
        </w:rPr>
        <w:t>Математическое моделирование радикально -</w:t>
      </w:r>
      <w:r w:rsidR="00B150AB">
        <w:rPr>
          <w:b/>
          <w:sz w:val="32"/>
          <w:szCs w:val="24"/>
        </w:rPr>
        <w:t xml:space="preserve"> </w:t>
      </w:r>
      <w:r w:rsidRPr="00B150AB">
        <w:rPr>
          <w:b/>
          <w:sz w:val="32"/>
          <w:szCs w:val="24"/>
        </w:rPr>
        <w:t>полимеризационной системы хинона</w:t>
      </w:r>
    </w:p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bookmarkEnd w:id="0" w:displacedByCustomXml="next"/>
    <w:bookmarkStart w:id="1" w:name="_Hlk134743938" w:displacedByCustomXml="next"/>
    <w:sdt>
      <w:sdtPr>
        <w:id w:val="1455443024"/>
        <w:docPartObj>
          <w:docPartGallery w:val="Table of Contents"/>
          <w:docPartUnique/>
        </w:docPartObj>
      </w:sdtPr>
      <w:sdtEndPr>
        <w:rPr>
          <w:rFonts w:eastAsia="SimSun"/>
          <w:b/>
          <w:bCs/>
          <w:caps w:val="0"/>
          <w:color w:val="auto"/>
          <w:sz w:val="28"/>
          <w:szCs w:val="28"/>
          <w:lang w:eastAsia="en-US"/>
        </w:rPr>
      </w:sdtEndPr>
      <w:sdtContent>
        <w:p w14:paraId="73D2F895" w14:textId="6C58F29C" w:rsidR="00761D78" w:rsidRDefault="00761D78" w:rsidP="009143C3">
          <w:pPr>
            <w:pStyle w:val="11"/>
          </w:pPr>
          <w:r>
            <w:t>Оглавление</w:t>
          </w:r>
        </w:p>
        <w:p w14:paraId="6E01C045" w14:textId="3306B641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761D78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761D78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761D78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5412644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4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3A0EF3" w14:textId="0E1F0639" w:rsidR="00761D78" w:rsidRPr="00761D78" w:rsidRDefault="00761D78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45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Актуальность работ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5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5C7218" w14:textId="405B8A90" w:rsidR="00761D78" w:rsidRPr="00761D78" w:rsidRDefault="00761D78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46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6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91D930" w14:textId="3E48B387" w:rsidR="00761D78" w:rsidRPr="00761D78" w:rsidRDefault="00761D78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47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Задачи работ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7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45D171" w14:textId="777E928E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48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8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80AF12" w14:textId="124D4C5B" w:rsidR="00761D78" w:rsidRPr="00761D78" w:rsidRDefault="00761D78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49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писание химических реакций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49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C92944" w14:textId="43B9ABE6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0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Фотосенсибилизация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0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410CD7" w14:textId="707A2098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1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1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39666C0" w14:textId="2E94A5E7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2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2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F0BB00" w14:textId="3B19EB56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3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табильность продуктов реакции фотовосстановления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3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2D460" w14:textId="588220E9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4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Фотолиз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4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DA5DDD" w14:textId="0B3685F6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5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 хинонами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5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4FABD8" w14:textId="115CBC31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6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Итоговый механизм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6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805F07" w14:textId="0E1C6F2C" w:rsidR="00761D78" w:rsidRPr="00761D78" w:rsidRDefault="00761D78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7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Описание метода моделирования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7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CA560D" w14:textId="42B7B212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8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Проблемы моделирования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8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5407A4" w14:textId="46F3A2B5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59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Формирование систем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59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B5ED07" w14:textId="1A12364A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0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Дискретизация по времени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0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530633" w14:textId="233F89CD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1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неаризация системы и итерационное решение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1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1B882" w14:textId="502302D9" w:rsidR="00761D78" w:rsidRPr="00761D78" w:rsidRDefault="00761D78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2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шение СЛАУ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2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B00EF1" w14:textId="571EB31E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3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3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3A2AD7" w14:textId="12DBA368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4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Результаты и обсуждение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4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8A4B2E" w14:textId="2EF45EF8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5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5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72EBB8" w14:textId="5A022A2B" w:rsidR="00761D78" w:rsidRPr="00761D78" w:rsidRDefault="00761D78">
          <w:pPr>
            <w:pStyle w:val="18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5412666" w:history="1"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761D78">
              <w:rPr>
                <w:rStyle w:val="aff4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5412666 \h </w:instrTex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761D7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975CE4" w14:textId="2018A404" w:rsidR="00761D78" w:rsidRPr="00761D78" w:rsidRDefault="00761D78">
          <w:pPr>
            <w:rPr>
              <w:rFonts w:ascii="Times New Roman" w:hAnsi="Times New Roman" w:cs="Times New Roman"/>
              <w:sz w:val="28"/>
              <w:szCs w:val="28"/>
            </w:rPr>
          </w:pPr>
          <w:r w:rsidRPr="00761D78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29ADF4CC" w14:textId="4B7FD58C" w:rsidR="00441670" w:rsidRPr="00782C96" w:rsidRDefault="00373AD7" w:rsidP="009143C3">
      <w:pPr>
        <w:pStyle w:val="11"/>
      </w:pPr>
      <w:bookmarkStart w:id="2" w:name="_Toc135412644"/>
      <w:r w:rsidRPr="00782C96">
        <w:rPr>
          <w:rFonts w:hint="eastAsia"/>
        </w:rPr>
        <w:lastRenderedPageBreak/>
        <w:t>Введение</w:t>
      </w:r>
      <w:bookmarkEnd w:id="2"/>
    </w:p>
    <w:p w14:paraId="6DE3AD5E" w14:textId="7105E3F9" w:rsidR="00F37A8C" w:rsidRDefault="00E77C5A" w:rsidP="004129A8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 w:rsidR="00EC50FD">
        <w:t xml:space="preserve">Фотополимеризация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77777777" w:rsidR="00DD1997" w:rsidRDefault="00EC50FD" w:rsidP="004129A8">
      <w:pPr>
        <w:pStyle w:val="a3"/>
      </w:pPr>
      <w:r>
        <w:t xml:space="preserve">Выбор мономеров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</w:t>
      </w:r>
      <w:commentRangeStart w:id="3"/>
      <w:r>
        <w:t xml:space="preserve">высокой скоростью </w:t>
      </w:r>
      <w:r w:rsidR="00081494">
        <w:t>и с высокими степенями конверсии мономера</w:t>
      </w:r>
      <w:commentRangeEnd w:id="3"/>
      <w:r w:rsidR="00081494">
        <w:rPr>
          <w:rStyle w:val="afc"/>
          <w:rFonts w:eastAsia="SimSun" w:cstheme="minorBidi"/>
          <w:color w:val="auto"/>
          <w:lang w:eastAsia="en-US"/>
        </w:rPr>
        <w:commentReference w:id="3"/>
      </w:r>
      <w:r w:rsidR="00081494">
        <w:t xml:space="preserve"> и</w:t>
      </w:r>
      <w:r>
        <w:t xml:space="preserve">з жидкой композиции получать механически твердые материалы </w:t>
      </w:r>
      <w:r w:rsidR="00B65979" w:rsidRPr="00F37A8C">
        <w:t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</w:t>
      </w:r>
      <w:commentRangeStart w:id="4"/>
      <w:r w:rsidR="00B65979" w:rsidRPr="00F37A8C">
        <w:t xml:space="preserve"> дает воспроизводимые результаты</w:t>
      </w:r>
      <w:commentRangeEnd w:id="4"/>
      <w:r w:rsidR="00081494">
        <w:rPr>
          <w:rStyle w:val="afc"/>
          <w:rFonts w:eastAsia="SimSun" w:cstheme="minorBidi"/>
          <w:color w:val="auto"/>
          <w:lang w:eastAsia="en-US"/>
        </w:rPr>
        <w:commentReference w:id="4"/>
      </w:r>
      <w:r w:rsidR="00B65979" w:rsidRPr="00F37A8C">
        <w:t xml:space="preserve">. Однако у него есть и недостатки, такие как </w:t>
      </w:r>
      <w:commentRangeStart w:id="5"/>
      <w:r w:rsidR="00081494">
        <w:t>необходимость точного</w:t>
      </w:r>
      <w:r w:rsidR="00B65979" w:rsidRPr="00F37A8C">
        <w:t xml:space="preserve"> </w:t>
      </w:r>
      <w:commentRangeEnd w:id="5"/>
      <w:r w:rsidR="00081494">
        <w:rPr>
          <w:rStyle w:val="afc"/>
          <w:rFonts w:eastAsia="SimSun" w:cstheme="minorBidi"/>
          <w:color w:val="auto"/>
          <w:lang w:eastAsia="en-US"/>
        </w:rPr>
        <w:commentReference w:id="5"/>
      </w:r>
      <w:r w:rsidR="00B65979" w:rsidRPr="00F37A8C">
        <w:t xml:space="preserve">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</w:t>
      </w:r>
      <w:r w:rsidR="00081494">
        <w:lastRenderedPageBreak/>
        <w:t>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>Это влияет на соотношение элементарных констант скоростей роста и обрыва реакционных цепей (гель-эффект), что приводит к получению полимерных цепей с различной молекулярной массой.</w:t>
      </w:r>
      <w:r w:rsidR="00081494">
        <w:t xml:space="preserve"> </w:t>
      </w:r>
      <w:r w:rsidR="00DD1997">
        <w:t xml:space="preserve"> </w:t>
      </w:r>
    </w:p>
    <w:p w14:paraId="7C882695" w14:textId="04FF7310" w:rsidR="00DD1997" w:rsidRDefault="00DD1997" w:rsidP="004129A8">
      <w:pPr>
        <w:pStyle w:val="a3"/>
      </w:pPr>
      <w:r>
        <w:t xml:space="preserve">Это приводит к тому, что моделирование подобных процессов хорошо описывается рядом математических моделей, однако не позволяет соотнести </w:t>
      </w:r>
      <w:commentRangeStart w:id="6"/>
      <w:r w:rsidR="009022A5">
        <w:t>рассчитанные свойства</w:t>
      </w:r>
      <w:r>
        <w:t xml:space="preserve"> </w:t>
      </w:r>
      <w:commentRangeEnd w:id="6"/>
      <w:r w:rsidR="009022A5">
        <w:rPr>
          <w:rStyle w:val="afc"/>
          <w:rFonts w:eastAsia="SimSun" w:cstheme="minorBidi"/>
          <w:color w:val="auto"/>
          <w:lang w:eastAsia="en-US"/>
        </w:rPr>
        <w:commentReference w:id="6"/>
      </w:r>
      <w:r>
        <w:t xml:space="preserve">инициирующих систем с наблюдаемыми результатами. </w:t>
      </w:r>
      <w:r w:rsidRPr="002F4CF7">
        <w:t>Отсюда постоянный интерес к поиску новых</w:t>
      </w:r>
      <w:r>
        <w:t xml:space="preserve"> </w:t>
      </w:r>
      <w:r w:rsidRPr="002F4CF7">
        <w:t>эффективных фотоинициаторов полимеризаци</w:t>
      </w:r>
      <w:r>
        <w:t>и и нахождение взаимосвязи между их строением и реакционной способностью.</w:t>
      </w:r>
    </w:p>
    <w:p w14:paraId="681F1178" w14:textId="77777777" w:rsidR="0026597B" w:rsidRDefault="0026597B" w:rsidP="009E69A0">
      <w:pPr>
        <w:pStyle w:val="21"/>
      </w:pPr>
      <w:bookmarkStart w:id="7" w:name="_Toc135412645"/>
      <w:r w:rsidRPr="00644CFE">
        <w:t>Актуальность</w:t>
      </w:r>
      <w:r>
        <w:t xml:space="preserve"> работы</w:t>
      </w:r>
      <w:bookmarkEnd w:id="7"/>
    </w:p>
    <w:p w14:paraId="15C03C26" w14:textId="11199658" w:rsidR="00BB3F1E" w:rsidRDefault="00E77C5A" w:rsidP="004129A8">
      <w:pPr>
        <w:pStyle w:val="a3"/>
      </w:pPr>
      <w:r>
        <w:t>Согласно Декер</w:t>
      </w:r>
      <w:r w:rsidR="00340C2F">
        <w:t>у</w:t>
      </w:r>
      <w:r w:rsidR="000053AF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TlUMTA6MTU6Mj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>
        <w:t xml:space="preserve">, </w:t>
      </w:r>
      <w:r w:rsidR="002F4CF7">
        <w:t xml:space="preserve">именно </w:t>
      </w:r>
      <w:r>
        <w:t>фотополимеризация является одним из наиболее эффективных методов достижения квазиминутной полимеризации. Ее огромный потенциал в простом и быстром производстве материалов с особыми свойствами приводит к широкому спектру потенциальных применений.</w:t>
      </w:r>
      <w:r w:rsidR="00EB26E8">
        <w:t xml:space="preserve"> </w:t>
      </w:r>
      <w:r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xOVQxMDoxNToy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>
        <w:t>, изготовление микрожидкостных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TlUMTA6MTU6Mj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>. Фотополимеризация</w:t>
      </w:r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commentRangeStart w:id="8"/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r w:rsidR="00B27AD4" w:rsidRPr="00E77C5A">
        <w:t>оптоэлектроиике</w:t>
      </w:r>
      <w:commentRangeEnd w:id="8"/>
      <w:r w:rsidR="009022A5">
        <w:rPr>
          <w:rStyle w:val="afc"/>
          <w:rFonts w:eastAsia="SimSun" w:cstheme="minorBidi"/>
          <w:color w:val="auto"/>
          <w:lang w:eastAsia="en-US"/>
        </w:rPr>
        <w:commentReference w:id="8"/>
      </w:r>
      <w:r>
        <w:t xml:space="preserve">. </w:t>
      </w:r>
      <w:r w:rsidR="00B65979" w:rsidRPr="00B65979">
        <w:t>Метод фотоинициируемой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r w:rsidR="00B65979" w:rsidRPr="00B65979">
        <w:lastRenderedPageBreak/>
        <w:t>фотополимеризующихся композиций, содержащих олигоэфир(мет)акрилаты в качестве основы, — это стереолитография</w:t>
      </w:r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r w:rsidR="00BB3F1E">
        <w:t>ф</w:t>
      </w:r>
      <w:r w:rsidR="00BB3F1E" w:rsidRPr="00BB3F1E">
        <w:t>отоинициаторы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B931E1">
      <w:pPr>
        <w:pStyle w:val="a3"/>
        <w:numPr>
          <w:ilvl w:val="0"/>
          <w:numId w:val="5"/>
        </w:numPr>
      </w:pPr>
      <w:r>
        <w:t xml:space="preserve">высокая эффективность инициирования </w:t>
      </w:r>
      <w:commentRangeStart w:id="9"/>
      <w:r>
        <w:t>полимеризации</w:t>
      </w:r>
      <w:commentRangeEnd w:id="9"/>
      <w:r>
        <w:rPr>
          <w:rStyle w:val="afc"/>
          <w:rFonts w:eastAsia="SimSun" w:cstheme="minorBidi"/>
          <w:color w:val="auto"/>
          <w:lang w:eastAsia="en-US"/>
        </w:rPr>
        <w:commentReference w:id="9"/>
      </w:r>
    </w:p>
    <w:p w14:paraId="23C7E43C" w14:textId="070FCEA6" w:rsidR="00BB3F1E" w:rsidRDefault="00BB3F1E" w:rsidP="00B931E1">
      <w:pPr>
        <w:pStyle w:val="a3"/>
        <w:numPr>
          <w:ilvl w:val="0"/>
          <w:numId w:val="5"/>
        </w:numPr>
      </w:pPr>
      <w:r w:rsidRPr="00BB3F1E">
        <w:t>растворимость в мономерах</w:t>
      </w:r>
    </w:p>
    <w:p w14:paraId="750577C0" w14:textId="2159B8F4" w:rsidR="00BB3F1E" w:rsidRDefault="00BB3F1E" w:rsidP="00B931E1">
      <w:pPr>
        <w:pStyle w:val="a3"/>
        <w:numPr>
          <w:ilvl w:val="0"/>
          <w:numId w:val="5"/>
        </w:numPr>
      </w:pPr>
      <w:r w:rsidRPr="00BB3F1E">
        <w:t>устойчивость в ФПК</w:t>
      </w:r>
    </w:p>
    <w:p w14:paraId="5CB9454E" w14:textId="2FFF7740" w:rsidR="00BB3F1E" w:rsidRDefault="00BB3F1E" w:rsidP="00B931E1">
      <w:pPr>
        <w:pStyle w:val="a3"/>
        <w:numPr>
          <w:ilvl w:val="0"/>
          <w:numId w:val="5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B931E1">
      <w:pPr>
        <w:pStyle w:val="a3"/>
        <w:numPr>
          <w:ilvl w:val="0"/>
          <w:numId w:val="5"/>
        </w:numPr>
      </w:pPr>
      <w:r w:rsidRPr="00BB3F1E">
        <w:t>безвредность и беззапаховость</w:t>
      </w:r>
    </w:p>
    <w:p w14:paraId="73BA6C2C" w14:textId="439F2A5B" w:rsidR="00B65979" w:rsidRDefault="00BB3F1E" w:rsidP="00B931E1">
      <w:pPr>
        <w:pStyle w:val="a3"/>
        <w:numPr>
          <w:ilvl w:val="0"/>
          <w:numId w:val="5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202E26F3" w:rsidR="00965194" w:rsidRDefault="00BB3F1E" w:rsidP="004129A8">
      <w:pPr>
        <w:pStyle w:val="a3"/>
      </w:pPr>
      <w:commentRangeStart w:id="10"/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чтобы 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 например, метакрилатные, которые могут участвовать в последующих химических реакциях полимеризации.</w:t>
      </w:r>
      <w:r w:rsidR="00B72113" w:rsidRPr="00B72113">
        <w:t xml:space="preserve"> Системы на основе о-бензохинонов</w:t>
      </w:r>
      <w:r w:rsidR="00F50791">
        <w:t xml:space="preserve">, которые давно изучаются в ИМХ РАН </w:t>
      </w:r>
      <w:commentRangeEnd w:id="10"/>
      <w:r w:rsidR="00970DA6">
        <w:rPr>
          <w:rStyle w:val="afc"/>
          <w:rFonts w:eastAsia="SimSun" w:cstheme="minorBidi"/>
          <w:color w:val="auto"/>
          <w:lang w:eastAsia="en-US"/>
        </w:rPr>
        <w:commentReference w:id="10"/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TlUMTA6MTU6Mjc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полимеризационноспособные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</w:t>
      </w:r>
      <w:r w:rsidR="0026597B">
        <w:lastRenderedPageBreak/>
        <w:t xml:space="preserve">на свойства при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77777777" w:rsidR="00965194" w:rsidRDefault="0026597B" w:rsidP="004129A8">
      <w:pPr>
        <w:pStyle w:val="a3"/>
      </w:pPr>
      <w:r>
        <w:t xml:space="preserve">Математическое моделирование такой системы избавит от необходимости в частом проведении подобных процедур и даст возможность спрогнозировать свойства системы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</w:t>
      </w:r>
      <w:r w:rsidR="0027712E">
        <w:t>, найти наилучшее строение фотоинициатора для заданных задач. Такая модель позволит не только сократить количество экспериментов, но и позволит лучше объяснить механизм 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4129A8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t>построение математической модели</w:t>
      </w:r>
      <w:r w:rsidR="00C27ED1" w:rsidRPr="00C27ED1">
        <w:t xml:space="preserve"> фотополимеризации олигоэфир(мет)акрилатов с учетом диффузии </w:t>
      </w:r>
      <w:r w:rsidRPr="00C27ED1">
        <w:t xml:space="preserve">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>систематических исследований проводимых в лаборатории фотополимеризации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9E69A0">
      <w:pPr>
        <w:pStyle w:val="21"/>
      </w:pPr>
      <w:bookmarkStart w:id="11" w:name="_Toc135412646"/>
      <w:r>
        <w:t>Цел</w:t>
      </w:r>
      <w:r w:rsidR="00573A4E">
        <w:t>ь</w:t>
      </w:r>
      <w:r>
        <w:t xml:space="preserve"> работы</w:t>
      </w:r>
      <w:bookmarkEnd w:id="11"/>
    </w:p>
    <w:p w14:paraId="65E90302" w14:textId="2A631E47" w:rsidR="00573A4E" w:rsidRDefault="00573A4E" w:rsidP="004129A8">
      <w:pPr>
        <w:pStyle w:val="a3"/>
      </w:pPr>
      <w:r>
        <w:t xml:space="preserve">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</w:t>
      </w:r>
      <w:r w:rsidR="006C2616">
        <w:t xml:space="preserve"> </w:t>
      </w:r>
      <w:commentRangeStart w:id="12"/>
      <w:r w:rsidR="006C2616">
        <w:t xml:space="preserve">без учета диффузионных </w:t>
      </w:r>
      <w:commentRangeEnd w:id="12"/>
      <w:r w:rsidR="006C2616">
        <w:rPr>
          <w:rStyle w:val="afc"/>
          <w:rFonts w:eastAsia="SimSun" w:cstheme="minorBidi"/>
          <w:color w:val="auto"/>
          <w:lang w:eastAsia="en-US"/>
        </w:rPr>
        <w:commentReference w:id="12"/>
      </w:r>
      <w:r w:rsidR="006C2616">
        <w:t>процессов</w:t>
      </w:r>
      <w:r w:rsidR="00F16911">
        <w:t xml:space="preserve"> и расчет оптимальных параметров для проведения фотополимеризации.</w:t>
      </w:r>
    </w:p>
    <w:p w14:paraId="378D4596" w14:textId="77777777" w:rsidR="000053E7" w:rsidRPr="00573A4E" w:rsidRDefault="000053E7" w:rsidP="004129A8">
      <w:pPr>
        <w:pStyle w:val="a3"/>
      </w:pPr>
    </w:p>
    <w:p w14:paraId="1B5FB86E" w14:textId="3D37E4F1" w:rsidR="00F50791" w:rsidRDefault="00F56C72" w:rsidP="009E69A0">
      <w:pPr>
        <w:pStyle w:val="21"/>
      </w:pPr>
      <w:bookmarkStart w:id="13" w:name="_Toc135412647"/>
      <w:r>
        <w:lastRenderedPageBreak/>
        <w:t>Задачи работы</w:t>
      </w:r>
      <w:bookmarkEnd w:id="13"/>
    </w:p>
    <w:p w14:paraId="4A4DF787" w14:textId="28CE2267" w:rsidR="00F56C72" w:rsidRDefault="00F56C72" w:rsidP="004129A8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B931E1">
      <w:pPr>
        <w:pStyle w:val="a3"/>
        <w:numPr>
          <w:ilvl w:val="0"/>
          <w:numId w:val="4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B931E1">
      <w:pPr>
        <w:pStyle w:val="a3"/>
        <w:numPr>
          <w:ilvl w:val="0"/>
          <w:numId w:val="4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B931E1">
      <w:pPr>
        <w:pStyle w:val="a3"/>
        <w:numPr>
          <w:ilvl w:val="0"/>
          <w:numId w:val="4"/>
        </w:numPr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B931E1">
      <w:pPr>
        <w:pStyle w:val="a3"/>
        <w:numPr>
          <w:ilvl w:val="0"/>
          <w:numId w:val="4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4129A8">
      <w:pPr>
        <w:pStyle w:val="a2"/>
      </w:pPr>
    </w:p>
    <w:p w14:paraId="12563ABE" w14:textId="60B03020" w:rsidR="00107C7E" w:rsidRDefault="00107C7E" w:rsidP="009143C3">
      <w:pPr>
        <w:pStyle w:val="11"/>
      </w:pPr>
      <w:bookmarkStart w:id="14" w:name="_Hlk134744030"/>
      <w:bookmarkStart w:id="15" w:name="_Toc135412648"/>
      <w:bookmarkEnd w:id="1"/>
      <w:r>
        <w:lastRenderedPageBreak/>
        <w:t xml:space="preserve">Литературный </w:t>
      </w:r>
      <w:r w:rsidRPr="009143C3">
        <w:t>обзор</w:t>
      </w:r>
      <w:bookmarkEnd w:id="15"/>
    </w:p>
    <w:p w14:paraId="62332379" w14:textId="165E948B" w:rsidR="00CE5075" w:rsidRDefault="00851DCF" w:rsidP="00B931E1">
      <w:pPr>
        <w:pStyle w:val="21"/>
        <w:numPr>
          <w:ilvl w:val="0"/>
          <w:numId w:val="22"/>
        </w:numPr>
      </w:pPr>
      <w:bookmarkStart w:id="16" w:name="_Hlk134744164"/>
      <w:bookmarkStart w:id="17" w:name="_Toc135412649"/>
      <w:r w:rsidRPr="009E69A0">
        <w:t>Описание</w:t>
      </w:r>
      <w:r>
        <w:t xml:space="preserve"> </w:t>
      </w:r>
      <w:r w:rsidRPr="00E12E83">
        <w:t>химических</w:t>
      </w:r>
      <w:r>
        <w:t xml:space="preserve"> реакций</w:t>
      </w:r>
      <w:bookmarkEnd w:id="17"/>
    </w:p>
    <w:p w14:paraId="409475A8" w14:textId="0CC2D04B" w:rsidR="00841974" w:rsidRDefault="00841974" w:rsidP="004129A8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TlUMTA6MTU6Mjc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4129A8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2E53E2" w:rsidP="004129A8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4129A8">
            <w:pPr>
              <w:pStyle w:val="a3"/>
            </w:pPr>
            <w:bookmarkStart w:id="18" w:name="_Ref135115514"/>
            <w:bookmarkStart w:id="19" w:name="_Ref114479140"/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 \r 1 </w:instrText>
            </w:r>
            <w:r w:rsidR="002E53E2">
              <w:fldChar w:fldCharType="separate"/>
            </w:r>
            <w:r w:rsidR="006E211B">
              <w:rPr>
                <w:noProof/>
              </w:rPr>
              <w:t>1</w:t>
            </w:r>
            <w:r w:rsidR="002E53E2">
              <w:rPr>
                <w:noProof/>
              </w:rPr>
              <w:fldChar w:fldCharType="end"/>
            </w:r>
            <w:bookmarkEnd w:id="18"/>
            <w:r>
              <w:t>)</w:t>
            </w:r>
            <w:bookmarkEnd w:id="19"/>
          </w:p>
        </w:tc>
      </w:tr>
    </w:tbl>
    <w:p w14:paraId="3697E5A0" w14:textId="7BA4054B" w:rsidR="00841974" w:rsidRPr="009143C3" w:rsidRDefault="0035319E" w:rsidP="009143C3">
      <w:pPr>
        <w:pStyle w:val="31"/>
      </w:pPr>
      <w:bookmarkStart w:id="20" w:name="_Hlk134744241"/>
      <w:bookmarkStart w:id="21" w:name="_Toc135412650"/>
      <w:bookmarkEnd w:id="16"/>
      <w:r w:rsidRPr="009143C3">
        <w:t>Фотосенсибилизация</w:t>
      </w:r>
      <w:bookmarkEnd w:id="21"/>
    </w:p>
    <w:p w14:paraId="42549D62" w14:textId="1A24B4DD" w:rsidR="009E414C" w:rsidRDefault="00157670" w:rsidP="004129A8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r w:rsidR="00975EA5" w:rsidRPr="004601CE">
        <w:t>интеркомбинационн</w:t>
      </w:r>
      <w:r w:rsidR="00975EA5">
        <w:t>ая</w:t>
      </w:r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>, а время жизни низших возбужденных триплетных состояний для некоторых бензофенонов и хинонов 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хлоранила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>, б</w:t>
      </w:r>
      <w:r w:rsidR="00975EA5" w:rsidRPr="00B31157">
        <w:t>ензофенона</w:t>
      </w:r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r w:rsidR="00975EA5" w:rsidRPr="004601CE">
        <w:t>фотовозбужденного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r w:rsidR="00975EA5" w:rsidRPr="004601CE">
        <w:t>бирадикальн</w:t>
      </w:r>
      <w:r w:rsidR="00975EA5">
        <w:t>ое</w:t>
      </w:r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22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E18A4">
        <w:t>.</w:t>
      </w:r>
      <w:commentRangeEnd w:id="22"/>
      <w:r w:rsidR="00BE18A4">
        <w:rPr>
          <w:rStyle w:val="afc"/>
          <w:rFonts w:eastAsia="SimSun" w:cstheme="minorBidi"/>
          <w:color w:val="auto"/>
          <w:lang w:eastAsia="en-US"/>
        </w:rPr>
        <w:commentReference w:id="22"/>
      </w:r>
    </w:p>
    <w:p w14:paraId="4B356988" w14:textId="25BEE51B" w:rsidR="00841974" w:rsidRDefault="00841974" w:rsidP="003D68D9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1673910" w14:textId="77777777" w:rsidR="009143C3" w:rsidRPr="004E4165" w:rsidRDefault="009143C3" w:rsidP="009143C3">
                              <w:pPr>
                                <w:pStyle w:val="af4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61673910" w14:textId="77777777" w:rsidR="009143C3" w:rsidRPr="004E4165" w:rsidRDefault="009143C3" w:rsidP="009143C3">
                        <w:pPr>
                          <w:pStyle w:val="af4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9143C3">
      <w:pPr>
        <w:pStyle w:val="31"/>
      </w:pPr>
      <w:bookmarkStart w:id="23" w:name="_Toc135412651"/>
      <w:bookmarkEnd w:id="14"/>
      <w:bookmarkEnd w:id="20"/>
      <w:commentRangeStart w:id="24"/>
      <w:r>
        <w:lastRenderedPageBreak/>
        <w:t>Фотовосстановление</w:t>
      </w:r>
      <w:commentRangeEnd w:id="24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4"/>
      </w:r>
      <w:bookmarkEnd w:id="23"/>
    </w:p>
    <w:p w14:paraId="20A93A4A" w14:textId="24B22A85" w:rsidR="00EF5950" w:rsidRPr="00F52122" w:rsidRDefault="004B3E26" w:rsidP="004129A8">
      <w:pPr>
        <w:pStyle w:val="a3"/>
      </w:pPr>
      <w:bookmarkStart w:id="25" w:name="_Hlk134744485"/>
      <w:r>
        <w:t>В</w:t>
      </w:r>
      <w:r w:rsidR="00CD36C3">
        <w:t xml:space="preserve"> присутствии Н-доноров (пирокатехинов и диэтиланилина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r>
        <w:t xml:space="preserve">семихиноновых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r w:rsidR="00F52122" w:rsidRPr="00E303DB">
        <w:t>аминиль</w:t>
      </w:r>
      <w:r w:rsidR="00F52122">
        <w:t>ного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50D7CD4F" w:rsidR="00E00D60" w:rsidRDefault="00EF5950" w:rsidP="004129A8">
      <w:pPr>
        <w:pStyle w:val="a3"/>
      </w:pPr>
      <w:r>
        <w:t>В</w:t>
      </w:r>
      <w:r w:rsidR="002D37FE">
        <w:t xml:space="preserve"> случае реакций с аминами образуются </w:t>
      </w:r>
      <w:r w:rsidR="002D37FE" w:rsidRPr="00E303DB">
        <w:t>оксифеноксильн</w:t>
      </w:r>
      <w:r w:rsidR="002D37FE">
        <w:t>ые</w:t>
      </w:r>
      <w:r w:rsidR="002D37FE" w:rsidRPr="00E303DB">
        <w:t xml:space="preserve"> и аминильн</w:t>
      </w:r>
      <w:r w:rsidR="002D37FE">
        <w:t>ые</w:t>
      </w:r>
      <w:r w:rsidR="002D37FE" w:rsidRPr="00E303DB">
        <w:t xml:space="preserve"> радикал</w:t>
      </w:r>
      <w:r w:rsidR="002D37FE">
        <w:t>ы</w:t>
      </w:r>
      <w:r>
        <w:t xml:space="preserve"> см. </w:t>
      </w:r>
      <w:r>
        <w:fldChar w:fldCharType="begin"/>
      </w:r>
      <w:r>
        <w:rPr>
          <w:iCs/>
        </w:rPr>
        <w:instrText xml:space="preserve"> REF _Ref135240340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>
        <w:fldChar w:fldCharType="end"/>
      </w:r>
      <w:r w:rsidR="00CD36C3" w:rsidRPr="00F113BC">
        <w:t>.</w:t>
      </w:r>
      <w:r w:rsidR="00CD36C3">
        <w:t xml:space="preserve"> </w:t>
      </w:r>
    </w:p>
    <w:p w14:paraId="70B95FBF" w14:textId="01EC22CC" w:rsidR="00E00D60" w:rsidRDefault="009143C3" w:rsidP="004129A8">
      <w:pPr>
        <w:pStyle w:val="a3"/>
      </w:pPr>
      <w:r>
        <w:rPr>
          <w:noProof/>
        </w:rPr>
        <w:pict w14:anchorId="49E87ED3">
          <v:shape id="_x0000_s1033" type="#_x0000_t75" style="position:absolute;left:0;text-align:left;margin-left:81pt;margin-top:.6pt;width:318.15pt;height:43.35pt;z-index:251646976" filled="t" stroked="t" strokecolor="none">
            <v:imagedata r:id="rId15" o:title=""/>
          </v:shape>
        </w:pict>
      </w:r>
    </w:p>
    <w:p w14:paraId="16A63999" w14:textId="4EF71597" w:rsidR="00E00D60" w:rsidRDefault="00E00D60" w:rsidP="00E00D60">
      <w:pPr>
        <w:pStyle w:val="aff5"/>
      </w:pPr>
    </w:p>
    <w:p w14:paraId="0F09AEC8" w14:textId="0DA063F6" w:rsidR="00501C26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26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6"/>
      <w:r>
        <w:t>. Механизм фотовосстановления о-</w:t>
      </w:r>
      <w:r w:rsidRPr="00E00D60">
        <w:t>хинонов</w:t>
      </w:r>
      <w:r>
        <w:t xml:space="preserve"> аминами</w:t>
      </w:r>
    </w:p>
    <w:p w14:paraId="12EFA4C2" w14:textId="721BEBEF" w:rsidR="00A17616" w:rsidRDefault="00A17616" w:rsidP="004129A8">
      <w:pPr>
        <w:pStyle w:val="a2"/>
      </w:pPr>
      <w:r>
        <w:t xml:space="preserve">Механизм </w:t>
      </w:r>
      <w:r w:rsidRPr="004129A8">
        <w:t>фотовосстановления</w:t>
      </w:r>
      <w:r>
        <w:t xml:space="preserve"> </w:t>
      </w:r>
      <w:r w:rsidR="0097363D">
        <w:t>о-хононов</w:t>
      </w:r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 xml:space="preserve">, поэтому в разной </w:t>
      </w:r>
      <w:r w:rsidR="003E4494" w:rsidRPr="004129A8">
        <w:t>литературе</w:t>
      </w:r>
      <w:r w:rsidR="003E4494">
        <w:t xml:space="preserve">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TlUMTA6MTU6Mjc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xOVQxMDoxNToyNy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TlUMTA6MTU6Mjc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 xml:space="preserve">Поэтому для рассмотрения </w:t>
      </w:r>
      <w:commentRangeStart w:id="27"/>
      <w:r w:rsidR="005A3526">
        <w:t>принята</w:t>
      </w:r>
      <w:commentRangeEnd w:id="27"/>
      <w:r w:rsidR="007500A8">
        <w:rPr>
          <w:rStyle w:val="afc"/>
          <w:rFonts w:eastAsia="SimSun" w:cstheme="minorBidi"/>
          <w:color w:val="auto"/>
          <w:lang w:eastAsia="en-US"/>
        </w:rPr>
        <w:commentReference w:id="27"/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xOVQxMDoxNToy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TlUMTA6MTU6Mj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5VDEwOjE1OjI3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однако был доказан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>
              <w:t>[23]</w:t>
            </w:r>
          </w:hyperlink>
          <w:r w:rsidR="00DF737A">
            <w:fldChar w:fldCharType="end"/>
          </w:r>
        </w:sdtContent>
      </w:sdt>
      <w:r w:rsidR="00DF737A">
        <w:t xml:space="preserve">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TlUMTA6MTU6Mjc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, 25]</w:t>
            </w:r>
          </w:hyperlink>
          <w:r w:rsidR="00DF737A">
            <w:fldChar w:fldCharType="end"/>
          </w:r>
        </w:sdtContent>
      </w:sdt>
      <w:r w:rsidR="00DF737A">
        <w:t xml:space="preserve"> </w:t>
      </w:r>
      <w:r w:rsidR="00DF737A" w:rsidRPr="005206D7">
        <w:t xml:space="preserve"> </w:t>
      </w:r>
      <w:r w:rsidR="00DF737A">
        <w:t>и пары бензофенон – N,N-диэтиланилин</w:t>
      </w:r>
      <w:r w:rsidR="00DF737A" w:rsidRPr="005206D7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29B7EAAC" wp14:editId="1213722F">
                <wp:extent cx="5557520" cy="1292226"/>
                <wp:effectExtent l="0" t="0" r="5080" b="3175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92226"/>
                          <a:chOff x="0" y="310246"/>
                          <a:chExt cx="5557520" cy="1292226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1807"/>
                            <a:ext cx="555752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9143C3" w:rsidRPr="00596DA9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8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8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101.75pt;mso-position-horizontal-relative:char;mso-position-vertical-relative:line" coordorigin=",3102" coordsize="5557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7" o:title=""/>
                </v:shape>
                <v:shape id="Надпись 7" o:spid="_x0000_s1031" type="#_x0000_t202" style="position:absolute;top:13618;width:555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9143C3" w:rsidRPr="00596DA9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9" w:name="_Ref134726767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29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5B4DA090" w:rsidR="00841974" w:rsidRPr="00EF5950" w:rsidRDefault="00841974" w:rsidP="004129A8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>, имеет тот же смысл, что и термин «триплетный эксиплекс»</w:t>
      </w:r>
      <w:r w:rsidR="00A17616">
        <w:t xml:space="preserve"> - </w:t>
      </w:r>
      <w:r w:rsidRPr="00862AA4">
        <w:t xml:space="preserve">комплекс </w:t>
      </w:r>
      <w:r w:rsidRPr="00862AA4">
        <w:lastRenderedPageBreak/>
        <w:t xml:space="preserve">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>ушение возбужденного состояния бензофенона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TlUMTA6MTU6Mjc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r w:rsidR="00106DFE" w:rsidRPr="00106DFE">
        <w:t>бензофенон – ДМА</w:t>
      </w:r>
      <w:r w:rsidR="00106DFE">
        <w:t xml:space="preserve"> в </w:t>
      </w:r>
      <w:r w:rsidR="00106DFE" w:rsidRPr="00106DFE">
        <w:t>ацетонитрил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commentRangeStart w:id="30"/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</w:t>
      </w:r>
      <w:commentRangeEnd w:id="30"/>
      <w:r w:rsidR="00EF5950">
        <w:rPr>
          <w:rStyle w:val="afc"/>
          <w:rFonts w:eastAsia="SimSun" w:cstheme="minorBidi"/>
          <w:color w:val="auto"/>
          <w:lang w:eastAsia="en-US"/>
        </w:rPr>
        <w:commentReference w:id="30"/>
      </w:r>
      <w:r w:rsidR="00EF5950">
        <w:t>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>определяется red/ox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r w:rsidR="00BB5448" w:rsidRPr="00106DFE">
        <w:t>бензофенон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 xml:space="preserve">ного </w:t>
      </w:r>
      <w:r w:rsidR="0079066E" w:rsidRPr="0079066E">
        <w:lastRenderedPageBreak/>
        <w:t>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r w:rsidR="00B7473F" w:rsidRPr="00B7473F">
        <w:t xml:space="preserve">бензофенон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r w:rsidR="003908B4" w:rsidRPr="003908B4">
        <w:t xml:space="preserve">пирролохинолинхинон –бензиловый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>различных бензофенонов</w:t>
      </w:r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VQxMDoxNToyNy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E44133" wp14:editId="0F102508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090EC9" id="Прямая соединительная линия 19" o:spid="_x0000_s1026" style="position:absolute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</w:rPr>
        <mc:AlternateContent>
          <mc:Choice Requires="wpg">
            <w:drawing>
              <wp:inline distT="0" distB="0" distL="0" distR="0" wp14:anchorId="2424D698" wp14:editId="796960F8">
                <wp:extent cx="6159500" cy="4805045"/>
                <wp:effectExtent l="0" t="0" r="0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805045"/>
                          <a:chOff x="-1098550" y="0"/>
                          <a:chExt cx="6159500" cy="480504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120967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3497F3B5" w:rsidR="009143C3" w:rsidRDefault="009143C3" w:rsidP="009143C3">
                              <w:pPr>
                                <w:pStyle w:val="af4"/>
                              </w:pPr>
                              <w:bookmarkStart w:id="31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31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9143C3" w:rsidRDefault="009143C3" w:rsidP="009143C3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9143C3" w:rsidRDefault="009143C3" w:rsidP="009143C3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9143C3" w:rsidRPr="00814C1C" w:rsidRDefault="009143C3" w:rsidP="009143C3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78.35pt;mso-position-horizontal-relative:char;mso-position-vertical-relative:line" coordorigin="-10985" coordsize="61595,48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35953;width:61594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3497F3B5" w:rsidR="009143C3" w:rsidRDefault="009143C3" w:rsidP="009143C3">
                        <w:pPr>
                          <w:pStyle w:val="af4"/>
                        </w:pPr>
                        <w:bookmarkStart w:id="32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32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9143C3" w:rsidRDefault="009143C3" w:rsidP="009143C3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9143C3" w:rsidRDefault="009143C3" w:rsidP="009143C3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9143C3" w:rsidRPr="00814C1C" w:rsidRDefault="009143C3" w:rsidP="009143C3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5DA6517F" w:rsidR="00E906B7" w:rsidRDefault="00841974" w:rsidP="004129A8">
      <w:pPr>
        <w:pStyle w:val="a2"/>
      </w:pPr>
      <w:r w:rsidRPr="008153C5">
        <w:lastRenderedPageBreak/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5VDEwOjE1OjI3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r w:rsidR="00C312D0" w:rsidRPr="00C312D0">
        <w:t xml:space="preserve">бензофенон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VQxMDoxNToyNy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</w:t>
      </w:r>
      <w:commentRangeStart w:id="33"/>
      <w:r w:rsidR="00D45E5B">
        <w:t xml:space="preserve">что значительно меньше констант переноса </w:t>
      </w:r>
      <w:r w:rsidR="00D45E5B">
        <w:rPr>
          <w:lang w:val="en-US"/>
        </w:rPr>
        <w:t>H</w:t>
      </w:r>
      <w:commentRangeEnd w:id="33"/>
      <w:r w:rsidR="00D45E5B">
        <w:rPr>
          <w:rStyle w:val="afc"/>
          <w:rFonts w:eastAsia="SimSun" w:cstheme="minorBidi"/>
          <w:color w:val="auto"/>
          <w:lang w:eastAsia="en-US"/>
        </w:rPr>
        <w:commentReference w:id="33"/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и, следовательно, на эффективность процесса фотовосстановления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 xml:space="preserve">моделирование процесса происходит при почти неизменяющихся свойствах среды, в данной работе не затрагиваются </w:t>
      </w:r>
      <w:commentRangeStart w:id="34"/>
      <w:r w:rsidR="00D45E5B">
        <w:t>диффузионные процессы.</w:t>
      </w:r>
      <w:commentRangeEnd w:id="34"/>
      <w:r w:rsidR="00460D59">
        <w:rPr>
          <w:rStyle w:val="afc"/>
          <w:rFonts w:eastAsia="SimSun" w:cstheme="minorBidi"/>
          <w:color w:val="auto"/>
          <w:lang w:eastAsia="en-US"/>
        </w:rPr>
        <w:commentReference w:id="34"/>
      </w:r>
    </w:p>
    <w:p w14:paraId="6FCE63C5" w14:textId="1A9D7638" w:rsidR="00E906B7" w:rsidRDefault="00E906B7" w:rsidP="004129A8">
      <w:pPr>
        <w:pStyle w:val="a3"/>
      </w:pPr>
      <w:r>
        <w:t xml:space="preserve">Кроме взаимодействия аминами, триплетный о-хинон может реагировать с фенолами. 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 по определению механизма ингибирования в системе о-хинон – Н-донор были проведены реакции обычных условиях термоинициирования и при облучении системы</w:t>
      </w:r>
      <w:r w:rsidR="002D37FE">
        <w:t>.</w:t>
      </w:r>
      <w:r w:rsidRPr="00105252">
        <w:t xml:space="preserve"> Известно, что при облучении видимым светом таких растворов</w:t>
      </w:r>
      <w:r>
        <w:t xml:space="preserve"> </w:t>
      </w:r>
      <w:r w:rsidRPr="00105252">
        <w:t xml:space="preserve">возникают пирокатехины и далее оксифеноксильные радикалы – </w:t>
      </w:r>
      <w:r>
        <w:t>ингибиторы</w:t>
      </w:r>
      <w:r w:rsidRPr="00105252">
        <w:t xml:space="preserve"> радикальной </w:t>
      </w:r>
      <w:r w:rsidRPr="00105252">
        <w:lastRenderedPageBreak/>
        <w:t xml:space="preserve">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5VDEwOjE1OjI3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E5VDEwOjE1OjI3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, 34]</w:t>
            </w:r>
          </w:hyperlink>
          <w:r w:rsidRPr="00F12DE4">
            <w:fldChar w:fldCharType="end"/>
          </w:r>
        </w:sdtContent>
      </w:sdt>
      <w:r w:rsidRPr="00F12DE4">
        <w:t>.</w:t>
      </w:r>
      <w:r>
        <w:t xml:space="preserve"> 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</w:t>
      </w:r>
      <w:r w:rsidR="00F52122">
        <w:t>ингибирование</w:t>
      </w:r>
      <w:r>
        <w:t xml:space="preserve">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TlUMTA6MTU6Mjc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t>[34]</w:t>
            </w:r>
          </w:hyperlink>
          <w:r>
            <w:fldChar w:fldCharType="end"/>
          </w:r>
        </w:sdtContent>
      </w:sdt>
      <w:r>
        <w:t xml:space="preserve"> по механизму, представленному на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354 \h </w:instrText>
      </w:r>
      <w:r w:rsidR="00BC3CC1"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fldChar w:fldCharType="end"/>
      </w:r>
      <w:r w:rsidR="006D4713">
        <w:t>, реакция равновесна</w:t>
      </w:r>
      <w:r w:rsidR="00337CEF" w:rsidRPr="00337CEF">
        <w:t xml:space="preserve"> </w:t>
      </w:r>
      <w:r w:rsidR="00337CEF">
        <w:t>константа этой реакции:</w:t>
      </w:r>
      <w:r w:rsidR="006D4713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C706E1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ZjdiZGZiMTEtMjMzNS00MTMzLWE3MmUtOGY4ZDk4OWM3ZjRmIiwiVGV4dCI6IlszM10iLCJXQUlWZXJzaW9uIjoiNi4xNS4yLjAifQ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t xml:space="preserve">: </w:t>
      </w:r>
    </w:p>
    <w:p w14:paraId="55FB1BF4" w14:textId="6D609908" w:rsidR="004129A8" w:rsidRDefault="009143C3" w:rsidP="009143C3">
      <w:pPr>
        <w:pStyle w:val="a3"/>
        <w:ind w:firstLine="0"/>
      </w:pPr>
      <w:r>
        <w:rPr>
          <w:noProof/>
        </w:rPr>
        <w:object w:dxaOrig="0" w:dyaOrig="0" w14:anchorId="07B3B795">
          <v:shape id="_x0000_s1045" type="#_x0000_t75" style="position:absolute;left:0;text-align:left;margin-left:54pt;margin-top:10.45pt;width:372.75pt;height:45pt;z-index:251660288;mso-position-horizontal-relative:text;mso-position-vertical-relative:text" filled="t" stroked="t" strokecolor="none">
            <v:imagedata r:id="rId20" o:title=""/>
          </v:shape>
          <o:OLEObject Type="Embed" ProgID="ChemDraw.Document.6.0" ShapeID="_x0000_s1045" DrawAspect="Content" ObjectID="_1746027920" r:id="rId21"/>
        </w:object>
      </w:r>
    </w:p>
    <w:p w14:paraId="4F90C6C3" w14:textId="77777777" w:rsidR="009143C3" w:rsidRPr="004129A8" w:rsidRDefault="009143C3" w:rsidP="009143C3">
      <w:pPr>
        <w:pStyle w:val="a3"/>
        <w:ind w:firstLine="0"/>
      </w:pPr>
    </w:p>
    <w:p w14:paraId="727387A4" w14:textId="57B752BF" w:rsidR="00E00D60" w:rsidRPr="00E00D60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35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35"/>
      <w:r>
        <w:t>. Фотовосстановление хинонов в присутствии пирокатехинов.</w:t>
      </w:r>
    </w:p>
    <w:p w14:paraId="1E2F9324" w14:textId="0D9FF942" w:rsidR="00A82AA0" w:rsidRPr="00CE69BE" w:rsidRDefault="00A82AA0" w:rsidP="004129A8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</w:t>
      </w:r>
      <w:commentRangeStart w:id="36"/>
      <w:r w:rsidRPr="00CE69BE">
        <w:t>Величины</w:t>
      </w:r>
      <w:commentRangeEnd w:id="36"/>
      <w:r w:rsidR="00E906B7">
        <w:rPr>
          <w:rStyle w:val="afc"/>
          <w:rFonts w:eastAsia="SimSun" w:cstheme="minorBidi"/>
          <w:color w:val="auto"/>
          <w:lang w:eastAsia="en-US"/>
        </w:rPr>
        <w:commentReference w:id="36"/>
      </w:r>
      <w:r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1DB289A" wp14:editId="5ABA0BB8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479FDC8F" w:rsidR="009143C3" w:rsidRDefault="009143C3" w:rsidP="009143C3">
                              <w:pPr>
                                <w:pStyle w:val="af4"/>
                              </w:pPr>
                              <w:bookmarkStart w:id="37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37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9143C3" w:rsidRDefault="009143C3" w:rsidP="009143C3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9143C3" w:rsidRDefault="009143C3" w:rsidP="009143C3">
                              <w:pPr>
                                <w:pStyle w:val="af4"/>
                              </w:pPr>
                              <w:r w:rsidRPr="00C0583B">
                                <w:t>антантрона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9143C3" w:rsidRPr="007848E7" w:rsidRDefault="009143C3" w:rsidP="009143C3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3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479FDC8F" w:rsidR="009143C3" w:rsidRDefault="009143C3" w:rsidP="009143C3">
                        <w:pPr>
                          <w:pStyle w:val="af4"/>
                        </w:pPr>
                        <w:bookmarkStart w:id="38" w:name="_Ref13520647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38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9143C3" w:rsidRDefault="009143C3" w:rsidP="009143C3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9143C3" w:rsidRDefault="009143C3" w:rsidP="009143C3">
                        <w:pPr>
                          <w:pStyle w:val="af4"/>
                        </w:pPr>
                        <w:r w:rsidRPr="00C0583B">
                          <w:t>антантрона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9143C3" w:rsidRPr="007848E7" w:rsidRDefault="009143C3" w:rsidP="009143C3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701B2399" w:rsidR="00EF5950" w:rsidRPr="00EE6AF8" w:rsidRDefault="00EF5950" w:rsidP="004129A8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триплетных хинонов на разных донорах электрона</w:t>
      </w:r>
      <w:r w:rsidR="00F52122">
        <w:t>.</w:t>
      </w:r>
      <w:r>
        <w:t xml:space="preserve"> </w:t>
      </w:r>
      <w:r w:rsidR="00F52122">
        <w:t>О</w:t>
      </w:r>
      <w:commentRangeStart w:id="39"/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  <w:commentRangeEnd w:id="39"/>
      <w:r>
        <w:rPr>
          <w:rStyle w:val="afc"/>
          <w:rFonts w:eastAsia="SimSun" w:cstheme="minorBidi"/>
          <w:color w:val="auto"/>
          <w:lang w:eastAsia="en-US"/>
        </w:rPr>
        <w:commentReference w:id="39"/>
      </w:r>
    </w:p>
    <w:p w14:paraId="7A1ADB32" w14:textId="34CD1603" w:rsidR="002D37FE" w:rsidRDefault="002D37FE" w:rsidP="009143C3">
      <w:pPr>
        <w:pStyle w:val="31"/>
      </w:pPr>
      <w:bookmarkStart w:id="40" w:name="_Toc135412652"/>
      <w:bookmarkEnd w:id="25"/>
      <w:r>
        <w:t>Радикальные реакции</w:t>
      </w:r>
      <w:bookmarkEnd w:id="40"/>
    </w:p>
    <w:p w14:paraId="32F782A1" w14:textId="05B30CD8" w:rsidR="002D37FE" w:rsidRDefault="002D37FE" w:rsidP="004129A8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>к образованию оксифеноксильного и аминильного ради</w:t>
      </w:r>
      <w:r w:rsidRPr="002D37FE">
        <w:t xml:space="preserve">калов. Они могут рекомбинировать и </w:t>
      </w:r>
      <w:r w:rsidRPr="002D37FE">
        <w:lastRenderedPageBreak/>
        <w:t xml:space="preserve">дать фенолэфир, который является главным первичным продуктом </w:t>
      </w:r>
      <w:r w:rsidR="009143C3">
        <w:rPr>
          <w:noProof/>
        </w:rPr>
        <w:object w:dxaOrig="0" w:dyaOrig="0" w14:anchorId="0AAACEE9">
          <v:shape id="_x0000_s1035" type="#_x0000_t75" style="position:absolute;left:0;text-align:left;margin-left:108pt;margin-top:54pt;width:278.95pt;height:42.85pt;z-index:251650048;mso-position-horizontal-relative:text;mso-position-vertical-relative:text" filled="t" stroked="t" strokecolor="none">
            <v:imagedata r:id="rId24" o:title=""/>
          </v:shape>
          <o:OLEObject Type="Embed" ProgID="ChemDraw.Document.6.0" ShapeID="_x0000_s1035" DrawAspect="Content" ObjectID="_1746027921" r:id="rId25"/>
        </w:object>
      </w:r>
      <w:r w:rsidRPr="002D37FE">
        <w:t>фотовосстановления орто-</w:t>
      </w:r>
      <w:commentRangeStart w:id="41"/>
      <w:r w:rsidRPr="002D37FE">
        <w:t>хинонов</w:t>
      </w:r>
      <w:commentRangeEnd w:id="41"/>
      <w:r>
        <w:rPr>
          <w:rStyle w:val="afc"/>
          <w:rFonts w:eastAsia="SimSun" w:cstheme="minorBidi"/>
          <w:color w:val="auto"/>
          <w:lang w:eastAsia="en-US"/>
        </w:rPr>
        <w:commentReference w:id="41"/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877B6A">
        <w:t>, однако он неустойчив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33076609" w14:textId="4AE3FB57" w:rsidR="002D37FE" w:rsidRDefault="002D37FE" w:rsidP="00877B6A">
      <w:pPr>
        <w:pStyle w:val="aff5"/>
      </w:pPr>
    </w:p>
    <w:p w14:paraId="2EEAFC7E" w14:textId="07E53662" w:rsidR="00E00D60" w:rsidRDefault="00E00D60" w:rsidP="004129A8">
      <w:pPr>
        <w:pStyle w:val="a3"/>
      </w:pPr>
    </w:p>
    <w:p w14:paraId="7F640173" w14:textId="38158E05" w:rsidR="00E00D60" w:rsidRPr="007848E7" w:rsidRDefault="00E00D60" w:rsidP="009143C3">
      <w:pPr>
        <w:pStyle w:val="af4"/>
        <w:rPr>
          <w:noProof/>
          <w:color w:val="000000" w:themeColor="text1"/>
          <w:sz w:val="28"/>
        </w:rPr>
      </w:pPr>
      <w:bookmarkStart w:id="42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42"/>
      <w:r>
        <w:t>. Механизм распада фенолэфира.</w:t>
      </w:r>
    </w:p>
    <w:p w14:paraId="4718C046" w14:textId="444F48BB" w:rsidR="000758F9" w:rsidRDefault="00877B6A" w:rsidP="009143C3">
      <w:pPr>
        <w:pStyle w:val="a3"/>
      </w:pPr>
      <w:r>
        <w:t>При этом</w:t>
      </w:r>
      <w:commentRangeStart w:id="43"/>
      <w:r>
        <w:t xml:space="preserve"> в системе наблюдается равновесие между </w:t>
      </w:r>
      <w:commentRangeEnd w:id="43"/>
      <w:r>
        <w:rPr>
          <w:rStyle w:val="afc"/>
          <w:rFonts w:eastAsia="SimSun" w:cstheme="minorBidi"/>
          <w:color w:val="auto"/>
          <w:lang w:eastAsia="en-US"/>
        </w:rPr>
        <w:commentReference w:id="43"/>
      </w:r>
      <w:r>
        <w:t>оксифеноксильными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</w:t>
      </w:r>
      <w:commentRangeStart w:id="44"/>
      <w:r>
        <w:t xml:space="preserve">константа равновесия </w:t>
      </w:r>
      <w:commentRangeEnd w:id="44"/>
      <w:r>
        <w:rPr>
          <w:rStyle w:val="afc"/>
          <w:rFonts w:eastAsia="SimSun" w:cstheme="minorBidi"/>
          <w:color w:val="auto"/>
          <w:lang w:eastAsia="en-US"/>
        </w:rPr>
        <w:commentReference w:id="44"/>
      </w:r>
      <w:r>
        <w:t xml:space="preserve">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611AEA69" w14:textId="1E2A6964" w:rsidR="009143C3" w:rsidRDefault="009143C3" w:rsidP="009143C3">
      <w:pPr>
        <w:pStyle w:val="a3"/>
      </w:pPr>
      <w:r>
        <w:rPr>
          <w:noProof/>
        </w:rPr>
        <w:object w:dxaOrig="0" w:dyaOrig="0" w14:anchorId="11D62906">
          <v:shape id="_x0000_s1036" type="#_x0000_t75" style="position:absolute;left:0;text-align:left;margin-left:81pt;margin-top:11.1pt;width:322.6pt;height:41.8pt;z-index:251651072;mso-position-horizontal-relative:text;mso-position-vertical-relative:text" filled="t" stroked="t" strokecolor="none">
            <v:imagedata r:id="rId26" o:title=""/>
          </v:shape>
          <o:OLEObject Type="Embed" ProgID="ChemDraw.Document.6.0" ShapeID="_x0000_s1036" DrawAspect="Content" ObjectID="_1746027922" r:id="rId27"/>
        </w:object>
      </w:r>
    </w:p>
    <w:p w14:paraId="40547321" w14:textId="46932CCF" w:rsidR="000758F9" w:rsidRDefault="000758F9" w:rsidP="004129A8">
      <w:pPr>
        <w:pStyle w:val="a3"/>
      </w:pPr>
    </w:p>
    <w:p w14:paraId="5FFFB8E0" w14:textId="586A1C18" w:rsidR="000758F9" w:rsidRPr="0062379C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5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45"/>
      <w:r>
        <w:t>. Взаимодействие оксифеноксильных радикалов с амином</w:t>
      </w:r>
    </w:p>
    <w:p w14:paraId="2CEFBC2E" w14:textId="1434F0E9" w:rsidR="00877B6A" w:rsidRDefault="00F52122" w:rsidP="004129A8">
      <w:pPr>
        <w:pStyle w:val="a2"/>
      </w:pPr>
      <w:commentRangeStart w:id="46"/>
      <w:r>
        <w:t>Эта реакция является ингибирующей для полимеризации</w:t>
      </w:r>
      <w:commentRangeEnd w:id="46"/>
      <w:r w:rsidR="00810FDE">
        <w:rPr>
          <w:rStyle w:val="afc"/>
          <w:rFonts w:eastAsia="SimSun" w:cstheme="minorBidi"/>
          <w:color w:val="auto"/>
          <w:lang w:eastAsia="en-US"/>
        </w:rPr>
        <w:commentReference w:id="46"/>
      </w:r>
      <w:r w:rsidR="00810FDE">
        <w:t xml:space="preserve">. </w:t>
      </w:r>
      <w:r w:rsidR="00877B6A">
        <w:t xml:space="preserve">Эффективность ингибирования радикальной полимеризации хинонами определяется их электроно-акцепторными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t>[35]</w:t>
            </w:r>
          </w:hyperlink>
          <w:r w:rsidR="00877B6A">
            <w:fldChar w:fldCharType="end"/>
          </w:r>
        </w:sdtContent>
      </w:sdt>
      <w:r w:rsidR="00877B6A">
        <w:t xml:space="preserve">. </w:t>
      </w:r>
      <w:commentRangeStart w:id="47"/>
      <w:r w:rsidR="00BE00AC">
        <w:t>Однако в данной работе моделируется лишь инициирование системы, поэтому эта реакция не используется при расчетах</w:t>
      </w:r>
      <w:commentRangeEnd w:id="47"/>
      <w:r w:rsidR="00BE00AC">
        <w:rPr>
          <w:rStyle w:val="afc"/>
          <w:rFonts w:eastAsia="SimSun" w:cstheme="minorBidi"/>
          <w:color w:val="auto"/>
          <w:lang w:eastAsia="en-US"/>
        </w:rPr>
        <w:commentReference w:id="47"/>
      </w:r>
      <w:r w:rsidR="00BE00AC">
        <w:t>.</w:t>
      </w:r>
    </w:p>
    <w:p w14:paraId="69782CCD" w14:textId="79AC3328" w:rsidR="009143C3" w:rsidRDefault="009143C3" w:rsidP="004129A8">
      <w:pPr>
        <w:pStyle w:val="a2"/>
      </w:pPr>
    </w:p>
    <w:p w14:paraId="5E337BFE" w14:textId="77777777" w:rsidR="009143C3" w:rsidRPr="003A452C" w:rsidRDefault="009143C3" w:rsidP="004129A8">
      <w:pPr>
        <w:pStyle w:val="a2"/>
      </w:pPr>
    </w:p>
    <w:p w14:paraId="04130575" w14:textId="4DBFB195" w:rsidR="00877B6A" w:rsidRDefault="000758F9" w:rsidP="004129A8">
      <w:pPr>
        <w:pStyle w:val="a2"/>
      </w:pPr>
      <w:r>
        <w:tab/>
      </w:r>
    </w:p>
    <w:p w14:paraId="77D02CC7" w14:textId="4E0C866E" w:rsidR="000758F9" w:rsidRDefault="009143C3" w:rsidP="004129A8">
      <w:pPr>
        <w:pStyle w:val="a2"/>
      </w:pPr>
      <w:r>
        <w:rPr>
          <w:noProof/>
        </w:rPr>
        <w:lastRenderedPageBreak/>
        <w:object w:dxaOrig="0" w:dyaOrig="0" w14:anchorId="2DF88647">
          <v:shape id="_x0000_s1037" type="#_x0000_t75" style="position:absolute;left:0;text-align:left;margin-left:0;margin-top:0;width:478.85pt;height:88.7pt;z-index:251652096" filled="t" stroked="t" strokecolor="none">
            <v:imagedata r:id="rId28" o:title=""/>
          </v:shape>
          <o:OLEObject Type="Embed" ProgID="ChemDraw.Document.6.0" ShapeID="_x0000_s1037" DrawAspect="Content" ObjectID="_1746027923" r:id="rId29"/>
        </w:object>
      </w:r>
    </w:p>
    <w:p w14:paraId="6A028451" w14:textId="7D9AF6BB" w:rsidR="000758F9" w:rsidRDefault="000758F9" w:rsidP="004129A8">
      <w:pPr>
        <w:pStyle w:val="a2"/>
      </w:pPr>
    </w:p>
    <w:p w14:paraId="3CF865EF" w14:textId="206B615C" w:rsidR="000758F9" w:rsidRDefault="000758F9" w:rsidP="004129A8">
      <w:pPr>
        <w:pStyle w:val="a2"/>
      </w:pPr>
    </w:p>
    <w:p w14:paraId="68C51DB0" w14:textId="63B2BF28" w:rsidR="00877B6A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48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48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35815E8" w14:textId="554657A1" w:rsidR="002D37FE" w:rsidRDefault="00877B6A" w:rsidP="004129A8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Pr="00877B6A">
        <w:t xml:space="preserve"> </w:t>
      </w:r>
      <w:r w:rsidRPr="00E303DB">
        <w:t xml:space="preserve">Например, 3,5- и 3,6-ди-трет-бутилбензохинонов-1,2 в присутствии соответствующих им пирокатехинов </w:t>
      </w:r>
      <w:commentRangeStart w:id="49"/>
      <w:commentRangeStart w:id="50"/>
      <w:r w:rsidRPr="00E303DB">
        <w:t>приводит</w:t>
      </w:r>
      <w:commentRangeEnd w:id="49"/>
      <w:r w:rsidRPr="00E303DB">
        <w:rPr>
          <w:rStyle w:val="afc"/>
          <w:rFonts w:eastAsia="SimSun" w:cstheme="minorBidi"/>
          <w:color w:val="auto"/>
          <w:lang w:eastAsia="en-US"/>
        </w:rPr>
        <w:commentReference w:id="49"/>
      </w:r>
      <w:commentRangeEnd w:id="50"/>
      <w:r w:rsidRPr="00E303DB">
        <w:rPr>
          <w:rStyle w:val="afc"/>
          <w:rFonts w:eastAsia="SimSun" w:cstheme="minorBidi"/>
          <w:color w:val="auto"/>
          <w:lang w:eastAsia="en-US"/>
        </w:rPr>
        <w:commentReference w:id="50"/>
      </w:r>
      <w:r w:rsidRPr="00E303DB">
        <w:t xml:space="preserve"> к образованию семихинонов, которые после диспропорционируют до исходных хинонов и пирокатехинов</w:t>
      </w:r>
      <w:r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 w:rsidR="00F706E1"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C706E1">
            <w:rPr>
              <w:lang w:val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MjczZGJjLWI1YmMtNGI2Mi04NGVmLTc4ZTY3OWMzNzA0NyIsIlJhbmdlTGVuZ3RoIjo0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5VDEwOjE1OjI3IiwiUHJvamVjdCI6eyIkcmVmIjoiOCJ9fSwiVXNlTnVtYmVyaW5nVHlwZU9mUGFyZW50RG9jdW1lbnQiOmZhbHNlfV0sIkZvcm1hdHRlZFRleHQiOnsiJGlkIjoiMTEiLCJDb3VudCI6MSwiVGV4dFVuaXRzIjpbeyIkaWQiOiIxMiIsIkZvbnRTdHlsZSI6eyIkaWQiOiIxMyIsIk5ldXRyYWwiOnRydWV9LCJSZWFkaW5nT3JkZXIiOjEsIlRleHQiOiJbMzNdIn1dfSwiVGFnIjoiQ2l0YXZpUGxhY2Vob2xkZXIjOTkwYjg0OGYtMDRjYi00Yzg3LWI3MjMtMDUzZDFhODdiNDczIiwiVGV4dCI6IlszM10iLCJXQUlWZXJzaW9uIjoiNi4xNS4yLjAifQ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>
        <w:t xml:space="preserve"> </w:t>
      </w:r>
      <w:r w:rsidR="002D37FE" w:rsidRPr="00786CA9">
        <w:t>Кинетика исчезновения семихиноновых радикалов описывается уравнением реакции второго порядка</w:t>
      </w:r>
      <w:r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D80E0ED" w14:textId="5CBB9F92" w:rsidR="000758F9" w:rsidRDefault="009143C3" w:rsidP="004129A8">
      <w:pPr>
        <w:pStyle w:val="a3"/>
      </w:pPr>
      <w:r>
        <w:rPr>
          <w:noProof/>
        </w:rPr>
        <w:object w:dxaOrig="0" w:dyaOrig="0" w14:anchorId="21CB8235">
          <v:shape id="_x0000_s1046" type="#_x0000_t75" style="position:absolute;left:0;text-align:left;margin-left:36pt;margin-top:8.2pt;width:393.85pt;height:45.75pt;z-index:251661312" filled="t" stroked="t" strokecolor="none">
            <v:imagedata r:id="rId30" o:title=""/>
          </v:shape>
          <o:OLEObject Type="Embed" ProgID="ChemDraw.Document.6.0" ShapeID="_x0000_s1046" DrawAspect="Content" ObjectID="_1746027924" r:id="rId31"/>
        </w:object>
      </w:r>
    </w:p>
    <w:p w14:paraId="22F2B52F" w14:textId="541D9534" w:rsidR="000758F9" w:rsidRDefault="000758F9" w:rsidP="004129A8">
      <w:pPr>
        <w:pStyle w:val="a3"/>
      </w:pPr>
    </w:p>
    <w:p w14:paraId="209E1E81" w14:textId="7F609AF1" w:rsidR="000758F9" w:rsidRPr="00C503EE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51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51"/>
      <w:r>
        <w:t>. Диспропорционирование оксифенксильных радикалов.</w:t>
      </w:r>
    </w:p>
    <w:p w14:paraId="0B0C4FF0" w14:textId="31FCA970" w:rsidR="002D37FE" w:rsidRPr="00E548AF" w:rsidRDefault="002D37FE" w:rsidP="004129A8">
      <w:pPr>
        <w:pStyle w:val="a2"/>
      </w:pPr>
      <w:r>
        <w:t xml:space="preserve">Константы скорости реакций гибели нейтральных </w:t>
      </w:r>
      <w:r w:rsidR="006258BC">
        <w:t xml:space="preserve">оксифенксильных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52"/>
      <w:r>
        <w:t xml:space="preserve">по константам скорости реакций </w:t>
      </w:r>
      <w:r w:rsidR="006258BC">
        <w:t xml:space="preserve">оксифенксильных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диспопроционирования семихинонных радикалов нужных о-хинонв не было </w:t>
      </w:r>
      <w:commentRangeStart w:id="53"/>
      <w:r w:rsidR="00E548AF">
        <w:t>найдено</w:t>
      </w:r>
      <w:commentRangeEnd w:id="52"/>
      <w:r w:rsidR="00E548AF">
        <w:rPr>
          <w:rStyle w:val="afc"/>
          <w:rFonts w:eastAsia="SimSun" w:cstheme="minorBidi"/>
          <w:color w:val="auto"/>
          <w:lang w:eastAsia="en-US"/>
        </w:rPr>
        <w:commentReference w:id="52"/>
      </w:r>
      <w:commentRangeEnd w:id="53"/>
      <w:r w:rsidR="00E505F9">
        <w:rPr>
          <w:rStyle w:val="afc"/>
          <w:rFonts w:asciiTheme="minorHAnsi" w:eastAsia="SimSun" w:hAnsiTheme="minorHAnsi" w:cstheme="minorBidi"/>
          <w:color w:val="auto"/>
          <w:lang w:eastAsia="en-US"/>
        </w:rPr>
        <w:commentReference w:id="53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20F6F3C" wp14:editId="2E6074FA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0C9FDB7" w:rsidR="009143C3" w:rsidRPr="003D089E" w:rsidRDefault="009143C3" w:rsidP="009143C3">
                              <w:pPr>
                                <w:pStyle w:val="af4"/>
                              </w:pPr>
                              <w:bookmarkStart w:id="54" w:name="_Ref135124116"/>
                              <w:bookmarkStart w:id="55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54"/>
                              <w:r w:rsidRPr="003D089E">
                                <w:t xml:space="preserve">. Константы гибели семихиноновых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55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3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0C9FDB7" w:rsidR="009143C3" w:rsidRPr="003D089E" w:rsidRDefault="009143C3" w:rsidP="009143C3">
                        <w:pPr>
                          <w:pStyle w:val="af4"/>
                        </w:pPr>
                        <w:bookmarkStart w:id="56" w:name="_Ref135124116"/>
                        <w:bookmarkStart w:id="57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56"/>
                        <w:r w:rsidRPr="003D089E">
                          <w:t xml:space="preserve">. Константы гибели семихиноновых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7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9143C3">
      <w:pPr>
        <w:pStyle w:val="31"/>
      </w:pPr>
      <w:bookmarkStart w:id="58" w:name="_Toc135412653"/>
      <w:r>
        <w:t>Стабильность продуктов реакции фотовосстановления</w:t>
      </w:r>
      <w:bookmarkEnd w:id="58"/>
    </w:p>
    <w:p w14:paraId="4518D33A" w14:textId="28EF67A2" w:rsidR="00383542" w:rsidRDefault="00F87803" w:rsidP="004129A8">
      <w:pPr>
        <w:pStyle w:val="a3"/>
      </w:pPr>
      <w:r>
        <w:t xml:space="preserve">Продукты фотовосстановления о-хинонов аминами - аминозамещённые фенолэфиры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>Степень устойчивости фенолэфиров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>увеличивается при уменьшении объема заместителя рядом с новой эфирной связью. Также устойчивость фенолэфиров также зависит от red/ox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>по гетеролитическому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>. Подтверждает такой механизма распада фенолэфира чувствительность скорости распада фенолэфира к полярности растворителя.</w:t>
      </w:r>
    </w:p>
    <w:p w14:paraId="15628F2A" w14:textId="77777777" w:rsidR="009143C3" w:rsidRDefault="009143C3" w:rsidP="004129A8">
      <w:pPr>
        <w:pStyle w:val="a3"/>
      </w:pPr>
    </w:p>
    <w:p w14:paraId="241B5FC0" w14:textId="0AF4F1D4" w:rsidR="000758F9" w:rsidRDefault="002E53E2" w:rsidP="004129A8">
      <w:pPr>
        <w:pStyle w:val="a3"/>
      </w:pPr>
      <w:r>
        <w:rPr>
          <w:noProof/>
        </w:rPr>
        <w:lastRenderedPageBreak/>
        <w:object w:dxaOrig="0" w:dyaOrig="0" w14:anchorId="1D527DA4">
          <v:shape id="_x0000_s1039" type="#_x0000_t75" style="position:absolute;left:0;text-align:left;margin-left:0;margin-top:0;width:462.65pt;height:56.3pt;z-index:251654144" filled="t" stroked="t" strokecolor="none">
            <v:imagedata r:id="rId34" o:title=""/>
          </v:shape>
          <o:OLEObject Type="Embed" ProgID="ChemDraw.Document.6.0" ShapeID="_x0000_s1039" DrawAspect="Content" ObjectID="_1746027925" r:id="rId35"/>
        </w:object>
      </w:r>
    </w:p>
    <w:p w14:paraId="66532210" w14:textId="77777777" w:rsidR="000758F9" w:rsidRDefault="000758F9" w:rsidP="004129A8">
      <w:pPr>
        <w:pStyle w:val="a3"/>
      </w:pPr>
    </w:p>
    <w:p w14:paraId="030A69E4" w14:textId="28B64121" w:rsidR="00B56920" w:rsidRPr="000758F9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59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59"/>
      <w:r>
        <w:t>. Механизм распада аминозамещенного фенолэфира</w:t>
      </w:r>
    </w:p>
    <w:p w14:paraId="569C0E92" w14:textId="06E2C584" w:rsidR="00CC5A5F" w:rsidRDefault="00CC5A5F" w:rsidP="004129A8">
      <w:pPr>
        <w:pStyle w:val="a2"/>
      </w:pPr>
      <w:r>
        <w:t xml:space="preserve">Значения констант распада различных амонозамещенных фенолэфиров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фенолэфир</w:t>
      </w:r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VQxMDoxNToyNy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E5VDEwOjE1OjI3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commentRangeStart w:id="60"/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commentRangeEnd w:id="60"/>
      <w:r w:rsidR="00953FE3">
        <w:rPr>
          <w:rStyle w:val="afc"/>
          <w:rFonts w:eastAsia="SimSun" w:cstheme="minorBidi"/>
          <w:color w:val="auto"/>
          <w:lang w:eastAsia="en-US"/>
        </w:rPr>
        <w:commentReference w:id="60"/>
      </w:r>
      <w:r w:rsidR="00035089">
        <w:t>:</w:t>
      </w:r>
    </w:p>
    <w:p w14:paraId="13B65A96" w14:textId="3FC0D631" w:rsidR="00E60B0F" w:rsidRPr="00AB722C" w:rsidRDefault="00AB722C" w:rsidP="009143C3">
      <w:pPr>
        <w:pStyle w:val="af4"/>
        <w:rPr>
          <w:noProof/>
          <w:color w:val="000000" w:themeColor="text1"/>
          <w:sz w:val="28"/>
        </w:rPr>
      </w:pPr>
      <w:bookmarkStart w:id="61" w:name="_Ref134826791"/>
      <w:r>
        <w:t xml:space="preserve">Таблица </w:t>
      </w:r>
      <w:fldSimple w:instr=" SEQ Таблица \* ARABIC ">
        <w:r w:rsidR="00401638">
          <w:rPr>
            <w:noProof/>
          </w:rPr>
          <w:t>2</w:t>
        </w:r>
      </w:fldSimple>
      <w:bookmarkEnd w:id="61"/>
      <w:r>
        <w:t>. Константы распада различных фенолэфиров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</w:rPr>
        <w:drawing>
          <wp:inline distT="0" distB="0" distL="0" distR="0" wp14:anchorId="2B142F97" wp14:editId="45745A3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9143C3">
      <w:pPr>
        <w:pStyle w:val="31"/>
      </w:pPr>
      <w:bookmarkStart w:id="62" w:name="_Toc135412654"/>
      <w:r>
        <w:t>Фотолиз</w:t>
      </w:r>
      <w:bookmarkEnd w:id="62"/>
    </w:p>
    <w:p w14:paraId="381C1A51" w14:textId="547F75BF" w:rsidR="00C17DFB" w:rsidRDefault="00C74938" w:rsidP="004129A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 xml:space="preserve">происходит и фотолиз, который был исследован </w:t>
      </w:r>
      <w:r w:rsidR="002C1A9E"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  <w:placeholder>
            <w:docPart w:val="6C8C1BC631C940D1884C59A3E31CA99D"/>
          </w:placeholder>
        </w:sdtPr>
        <w:sdtContent>
          <w:r w:rsidR="002C1A9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>
        <w:t xml:space="preserve"> </w:t>
      </w:r>
      <w:r w:rsidR="00844787">
        <w:t>бензольных растворов</w:t>
      </w:r>
      <w:r w:rsidR="00231678" w:rsidRPr="00231678">
        <w:t xml:space="preserve"> 3,6-ди-</w:t>
      </w:r>
      <w:r w:rsidR="00231678">
        <w:t>тр</w:t>
      </w:r>
      <w:r w:rsidR="00231678" w:rsidRPr="00231678">
        <w:t>ет-бутил-о-бензохинона</w:t>
      </w:r>
      <w:r w:rsidR="00231678">
        <w:t xml:space="preserve"> и серии некоторых его </w:t>
      </w:r>
      <w:r w:rsidR="00231678" w:rsidRPr="00231678">
        <w:t>4,5-ди-производных</w:t>
      </w:r>
      <w:r>
        <w:t xml:space="preserve"> был исследован фотолиз</w:t>
      </w:r>
      <w:r w:rsidR="00844787">
        <w:t>.</w:t>
      </w:r>
      <w:r w:rsidR="00AA19CE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фотодимеризация двух молекул замещённого бицикло[3.1.0]гекс-3-еп-2,6-диона.</w:t>
      </w:r>
      <w:r w:rsidR="00C17DFB">
        <w:t xml:space="preserve"> </w:t>
      </w:r>
      <w:r w:rsidR="0020194D" w:rsidRPr="0020194D">
        <w:t>Следовательно, фотолитическое декарбонилирование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>На первом этапе фотовозбужденная молекула о-хинона перегруппируется из</w:t>
      </w:r>
      <w:r w:rsidR="0020194D">
        <w:t xml:space="preserve"> </w:t>
      </w:r>
      <w:r w:rsidR="0020194D"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 w:rsidR="000930F5">
        <w:t xml:space="preserve">, </w:t>
      </w:r>
      <w:commentRangeStart w:id="63"/>
      <w:r w:rsidR="000930F5">
        <w:t>со скоростью примерно такой же что и фотовосстановление</w:t>
      </w:r>
      <w:commentRangeEnd w:id="63"/>
      <w:r w:rsidR="000930F5">
        <w:rPr>
          <w:rStyle w:val="afc"/>
          <w:rFonts w:eastAsia="SimSun" w:cstheme="minorBidi"/>
          <w:color w:val="auto"/>
          <w:lang w:eastAsia="en-US"/>
        </w:rPr>
        <w:commentReference w:id="63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</w:t>
      </w:r>
      <w:r w:rsidR="009143C3">
        <w:rPr>
          <w:noProof/>
        </w:rPr>
        <w:object w:dxaOrig="0" w:dyaOrig="0" w14:anchorId="55E79087">
          <v:shape id="_x0000_s1040" type="#_x0000_t75" style="position:absolute;left:0;text-align:left;margin-left:54pt;margin-top:441pt;width:354.65pt;height:215.2pt;z-index:251655168;mso-position-horizontal-relative:text;mso-position-vertical-relative:text" filled="t" stroked="t" strokecolor="none">
            <v:imagedata r:id="rId37" o:title=""/>
          </v:shape>
          <o:OLEObject Type="Embed" ProgID="ChemDraw.Document.6.0" ShapeID="_x0000_s1040" DrawAspect="Content" ObjectID="_1746027926" r:id="rId38"/>
        </w:object>
      </w:r>
      <w:r w:rsidR="00C17DFB">
        <w:t xml:space="preserve">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06F9B1AC" w:rsidR="000758F9" w:rsidRDefault="000758F9" w:rsidP="004129A8">
      <w:pPr>
        <w:pStyle w:val="a3"/>
      </w:pPr>
    </w:p>
    <w:p w14:paraId="3421C6F6" w14:textId="0EDA9D0B" w:rsidR="00184F68" w:rsidRDefault="00184F68" w:rsidP="004129A8">
      <w:pPr>
        <w:pStyle w:val="a3"/>
      </w:pPr>
    </w:p>
    <w:p w14:paraId="73C76205" w14:textId="1B736969" w:rsidR="00184F68" w:rsidRDefault="00184F68" w:rsidP="004129A8">
      <w:pPr>
        <w:pStyle w:val="a3"/>
      </w:pPr>
    </w:p>
    <w:p w14:paraId="359F9A04" w14:textId="77777777" w:rsidR="009143C3" w:rsidRDefault="009143C3" w:rsidP="004129A8">
      <w:pPr>
        <w:pStyle w:val="a3"/>
      </w:pPr>
    </w:p>
    <w:p w14:paraId="30B4B789" w14:textId="1FF1CEC0" w:rsidR="00184F68" w:rsidRDefault="00184F68" w:rsidP="004129A8">
      <w:pPr>
        <w:pStyle w:val="a3"/>
      </w:pPr>
    </w:p>
    <w:p w14:paraId="54A703FA" w14:textId="46E4601F" w:rsidR="009143C3" w:rsidRDefault="009143C3" w:rsidP="009143C3">
      <w:pPr>
        <w:pStyle w:val="a3"/>
        <w:ind w:firstLine="0"/>
      </w:pPr>
    </w:p>
    <w:p w14:paraId="424868D7" w14:textId="77777777" w:rsidR="009143C3" w:rsidRDefault="009143C3" w:rsidP="009143C3">
      <w:pPr>
        <w:pStyle w:val="a3"/>
        <w:ind w:firstLine="0"/>
      </w:pPr>
    </w:p>
    <w:p w14:paraId="19B43E0A" w14:textId="6D2A647A" w:rsidR="000758F9" w:rsidRPr="00EF334A" w:rsidRDefault="000758F9" w:rsidP="009143C3">
      <w:pPr>
        <w:pStyle w:val="af4"/>
        <w:rPr>
          <w:noProof/>
          <w:color w:val="000000" w:themeColor="text1"/>
          <w:sz w:val="28"/>
        </w:rPr>
      </w:pPr>
      <w:bookmarkStart w:id="64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64"/>
      <w:r>
        <w:t>. Схема фотолиза хинона.</w:t>
      </w:r>
    </w:p>
    <w:p w14:paraId="6B8B41A8" w14:textId="6AF98381" w:rsidR="003608D7" w:rsidRPr="00BE00AC" w:rsidRDefault="003608D7" w:rsidP="009143C3">
      <w:pPr>
        <w:pStyle w:val="31"/>
      </w:pPr>
      <w:bookmarkStart w:id="65" w:name="_Toc135412655"/>
      <w:commentRangeStart w:id="66"/>
      <w:commentRangeStart w:id="67"/>
      <w:r>
        <w:lastRenderedPageBreak/>
        <w:t>Ингибирование</w:t>
      </w:r>
      <w:commentRangeEnd w:id="66"/>
      <w:r>
        <w:rPr>
          <w:rStyle w:val="afc"/>
          <w:rFonts w:eastAsia="SimSun" w:cstheme="minorBidi"/>
          <w:b w:val="0"/>
          <w:color w:val="auto"/>
          <w:lang w:eastAsia="en-US"/>
        </w:rPr>
        <w:commentReference w:id="66"/>
      </w:r>
      <w:commentRangeEnd w:id="67"/>
      <w:r w:rsidR="00B04A91">
        <w:rPr>
          <w:rStyle w:val="afc"/>
          <w:rFonts w:eastAsia="SimSun" w:cstheme="minorBidi"/>
          <w:b w:val="0"/>
          <w:color w:val="auto"/>
          <w:lang w:eastAsia="en-US"/>
        </w:rPr>
        <w:commentReference w:id="67"/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  <w:bookmarkEnd w:id="65"/>
    </w:p>
    <w:p w14:paraId="1F2D390C" w14:textId="3B7A9BF8" w:rsidR="006F35F2" w:rsidRDefault="001764D1" w:rsidP="004129A8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68"/>
      <w:r>
        <w:t>всю</w:t>
      </w:r>
      <w:r w:rsidR="000626B8">
        <w:t xml:space="preserve"> полимеризющуюся</w:t>
      </w:r>
      <w:r>
        <w:t xml:space="preserve"> систему в целом </w:t>
      </w:r>
      <w:commentRangeEnd w:id="68"/>
      <w:r>
        <w:rPr>
          <w:rStyle w:val="afc"/>
          <w:rFonts w:eastAsia="SimSun" w:cstheme="minorBidi"/>
          <w:color w:val="auto"/>
          <w:lang w:eastAsia="en-US"/>
        </w:rPr>
        <w:commentReference w:id="68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>
        <w:t xml:space="preserve">инициируют </w:t>
      </w:r>
      <w:r w:rsidR="002C1A9E" w:rsidRPr="002C1A9E">
        <w:t xml:space="preserve">полимеризацию и оксифеноксильные радикалы – </w:t>
      </w:r>
      <w:r w:rsidR="002C1A9E">
        <w:t>ингибиторы</w:t>
      </w:r>
      <w:r w:rsidR="002C1A9E" w:rsidRPr="002C1A9E">
        <w:t xml:space="preserve"> радикальной</w:t>
      </w:r>
      <w:r w:rsidR="002C1A9E">
        <w:t xml:space="preserve"> </w:t>
      </w:r>
      <w:r w:rsidR="002C1A9E" w:rsidRPr="002C1A9E">
        <w:t>полимеризации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фотоинициирования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>Для квантово-химических расчетовиспользовали программу Gaussian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 xml:space="preserve">функционала плотности </w:t>
      </w:r>
      <w:sdt>
        <w:sdtPr>
          <w:alias w:val="To edit, see citavi.com/edit"/>
          <w:tag w:val="CitaviPlaceholder#e1e4c4c6-a207-40eb-aa72-fb6cbe715e24"/>
          <w:id w:val="680391031"/>
          <w:placeholder>
            <w:docPart w:val="DefaultPlaceholder_-1854013440"/>
          </w:placeholder>
        </w:sdtPr>
        <w:sdtContent>
          <w:r w:rsidR="00863D0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1MjJiOWZmLWRiOWYtNDYyOS1hMmJmLWNhYjJjZGJjNmMxZiIsIlJhbmdlTGVuZ3RoIjozLCJSZWZlcmVuY2VJZCI6IjgwYmU2MmFmLTRiNGQtNGY5Yy1iMTY1LTVhMWQwNjc2MDE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9obiIsIkxhc3ROYW1lIjoiSG9oZW5iZXJnIFAuIiwiTWlkZGxlTmFtZSI6IlcuIiwiUHJvdGVjdGVkIjpmYWxzZSwiU2V4IjowLCJDcmVhdGVkQnkiOiJfSE9NRSIsIkNyZWF0ZWRPbiI6IjIwMjMtMDUtMTVUMDk6MTA6MTYiLCJNb2RpZmllZEJ5IjoiX0hPTUUiLCJJZCI6IjU3NDdiYzUyLTc5OWQtNDM4OC05MTg4LTU2MTdlMjQ5NmUxZSIsIk1vZGlmaWVkT24iOiIyMDIzLTA1LTE1VDA5OjEwOjE2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}</w:instrText>
          </w:r>
          <w:r w:rsidR="00863D0D">
            <w:fldChar w:fldCharType="separate"/>
          </w:r>
          <w:hyperlink w:anchor="_CTVL00180be62af4b4d4f9cb1655a1d0676010e" w:tooltip="Hohenberg P., K.W. / K.W. Hohenberg P. // Phys. Rev. B. – 1964. – Т.136, №3. – C.864." w:history="1">
            <w:r w:rsidR="006D4713">
              <w:t>[38</w:t>
            </w:r>
          </w:hyperlink>
          <w:hyperlink w:anchor="_CTVL0019be5edbfe1b245c98aa2b9cb5f1da22e" w:tooltip="Kohn W., Sham L. J. / Kohn W., Sham L. J. // Phys. Rev. A. – 1965. – Т.140, №4. – C.1133." w:history="1">
            <w:r w:rsidR="006D4713">
              <w:t>, 39]</w:t>
            </w:r>
          </w:hyperlink>
          <w:r w:rsidR="00863D0D">
            <w:fldChar w:fldCharType="end"/>
          </w:r>
        </w:sdtContent>
      </w:sdt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 xml:space="preserve">-бутильных производных (35Q и </w:t>
      </w:r>
      <w:commentRangeStart w:id="69"/>
      <w:r w:rsidR="006F35F2" w:rsidRPr="006F35F2">
        <w:t>36Q</w:t>
      </w:r>
      <w:commentRangeEnd w:id="69"/>
      <w:r w:rsidR="00CA6E82">
        <w:rPr>
          <w:rStyle w:val="afc"/>
          <w:rFonts w:eastAsia="SimSun" w:cstheme="minorBidi"/>
          <w:color w:val="auto"/>
          <w:lang w:eastAsia="en-US"/>
        </w:rPr>
        <w:commentReference w:id="69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фотоинициации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66217C2" wp14:editId="59222A9B">
                <wp:extent cx="5472256" cy="3189236"/>
                <wp:effectExtent l="0" t="0" r="0" b="0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2256" cy="3189236"/>
                          <a:chOff x="-747675" y="49814"/>
                          <a:chExt cx="4027132" cy="2347229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40420" y="49814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747675" y="2234028"/>
                            <a:ext cx="4027132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9143C3" w:rsidRPr="002A68A7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0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70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430.9pt;height:251.1pt;mso-position-horizontal-relative:char;mso-position-vertical-relative:line" coordorigin="-7476,498" coordsize="40271,234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">
                <v:shape id="Рисунок 56" o:spid="_x0000_s1042" type="#_x0000_t75" style="position:absolute;left:3404;top:498;width:17423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40" o:title=""/>
                </v:shape>
                <v:shape id="Надпись 57" o:spid="_x0000_s1043" type="#_x0000_t202" style="position:absolute;left:-7476;top:22340;width:40270;height:1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9143C3" w:rsidRPr="002A68A7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1" w:name="_Ref135045914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1</w:t>
                          </w:r>
                        </w:fldSimple>
                        <w:bookmarkEnd w:id="71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4129A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1CF74908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72" w:name="_Ref135046901"/>
      <w:r>
        <w:t xml:space="preserve">Таблица </w:t>
      </w:r>
      <w:fldSimple w:instr=" SEQ Таблица \* ARABIC ">
        <w:r w:rsidR="00401638">
          <w:rPr>
            <w:noProof/>
          </w:rPr>
          <w:t>3</w:t>
        </w:r>
      </w:fldSimple>
      <w:bookmarkEnd w:id="72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6E9753BD" wp14:editId="2063E72A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7312218A" w:rsidR="00B55CA9" w:rsidRDefault="00725F81" w:rsidP="004129A8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r w:rsidR="00B55CA9">
        <w:t xml:space="preserve">тpeт-бутильные группы, что </w:t>
      </w:r>
      <w:r>
        <w:t>сказывается</w:t>
      </w:r>
      <w:r w:rsidR="00B55CA9">
        <w:t xml:space="preserve"> на энергетике реакции.</w:t>
      </w:r>
    </w:p>
    <w:p w14:paraId="199DA6C4" w14:textId="50137BF4" w:rsidR="009143C3" w:rsidRDefault="009143C3" w:rsidP="004129A8">
      <w:pPr>
        <w:pStyle w:val="a3"/>
      </w:pPr>
    </w:p>
    <w:p w14:paraId="168715D0" w14:textId="757E7910" w:rsidR="009143C3" w:rsidRDefault="009143C3" w:rsidP="004129A8">
      <w:pPr>
        <w:pStyle w:val="a3"/>
      </w:pPr>
    </w:p>
    <w:p w14:paraId="0FF7600A" w14:textId="77777777" w:rsidR="009143C3" w:rsidRDefault="009143C3" w:rsidP="004129A8">
      <w:pPr>
        <w:pStyle w:val="a3"/>
      </w:pPr>
    </w:p>
    <w:p w14:paraId="7EAD09DC" w14:textId="3E2E7804" w:rsidR="00433407" w:rsidRPr="00433407" w:rsidRDefault="00433407" w:rsidP="009143C3">
      <w:pPr>
        <w:pStyle w:val="af4"/>
        <w:rPr>
          <w:noProof/>
          <w:color w:val="000000" w:themeColor="text1"/>
          <w:sz w:val="28"/>
        </w:rPr>
      </w:pPr>
      <w:bookmarkStart w:id="73" w:name="_Ref135047443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4</w:t>
        </w:r>
      </w:fldSimple>
      <w:bookmarkEnd w:id="73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73DD63DF" wp14:editId="33A7F353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5ACF3762" w:rsidR="00255FBF" w:rsidRDefault="002E53E2" w:rsidP="004129A8">
      <w:pPr>
        <w:pStyle w:val="a2"/>
      </w:pPr>
      <w:r>
        <w:rPr>
          <w:noProof/>
        </w:rPr>
        <w:object w:dxaOrig="0" w:dyaOrig="0" w14:anchorId="6F4FC868">
          <v:shape id="_x0000_s1041" type="#_x0000_t75" style="position:absolute;left:0;text-align:left;margin-left:-9pt;margin-top:287.5pt;width:484.05pt;height:73.1pt;z-index:251656192" filled="t" stroked="t" strokecolor="none">
            <v:imagedata r:id="rId43" o:title=""/>
          </v:shape>
          <o:OLEObject Type="Embed" ProgID="ChemDraw.Document.6.0" ShapeID="_x0000_s1041" DrawAspect="Content" ObjectID="_1746027927" r:id="rId44"/>
        </w:object>
      </w:r>
      <w:r w:rsidR="00255FBF"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="00255FBF" w:rsidRPr="00255FBF">
        <w:t xml:space="preserve">, связан с влиянием объемных </w:t>
      </w:r>
      <w:r w:rsidR="00255FBF">
        <w:t>трет</w:t>
      </w:r>
      <w:r w:rsidR="00255FBF" w:rsidRPr="00255FBF">
        <w:t xml:space="preserve">-бутильных групп, </w:t>
      </w:r>
      <w:r w:rsidR="009C105D">
        <w:t>которые препятствуют</w:t>
      </w:r>
      <w:r w:rsidR="00255FBF"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="00255FBF" w:rsidRPr="00255FBF">
        <w:t xml:space="preserve"> </w:t>
      </w:r>
      <w:r w:rsidR="009C105D" w:rsidRPr="00255FBF">
        <w:t>атом углерода хинона</w:t>
      </w:r>
      <w:r w:rsidR="00255FBF" w:rsidRPr="00255FBF">
        <w:t>.</w:t>
      </w:r>
      <w:r w:rsidR="00255FBF">
        <w:t xml:space="preserve"> </w:t>
      </w:r>
      <w:r w:rsidR="00255FBF" w:rsidRPr="00255FBF">
        <w:t xml:space="preserve">Квантово-химические расчеты подтверждают, что </w:t>
      </w:r>
      <w:commentRangeStart w:id="74"/>
      <w:r w:rsidR="009C105D">
        <w:t>электронная</w:t>
      </w:r>
      <w:r w:rsidR="00255FBF" w:rsidRPr="00255FBF">
        <w:t xml:space="preserve"> </w:t>
      </w:r>
      <w:commentRangeEnd w:id="74"/>
      <w:r w:rsidR="009C105D">
        <w:rPr>
          <w:rStyle w:val="afc"/>
          <w:rFonts w:eastAsia="SimSun" w:cstheme="minorBidi"/>
          <w:color w:val="auto"/>
          <w:lang w:eastAsia="en-US"/>
        </w:rPr>
        <w:commentReference w:id="74"/>
      </w:r>
      <w:r w:rsidR="00255FBF"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6FA2C3AD" w:rsidR="0043307F" w:rsidRDefault="0043307F" w:rsidP="004129A8">
      <w:pPr>
        <w:pStyle w:val="a2"/>
      </w:pPr>
    </w:p>
    <w:p w14:paraId="2BC7E527" w14:textId="2EAEE22F" w:rsidR="0043307F" w:rsidRDefault="0043307F" w:rsidP="004129A8">
      <w:pPr>
        <w:pStyle w:val="a2"/>
      </w:pPr>
    </w:p>
    <w:p w14:paraId="5E1C2211" w14:textId="7F25D269" w:rsidR="0043307F" w:rsidRDefault="009143C3" w:rsidP="004129A8">
      <w:pPr>
        <w:pStyle w:val="a2"/>
      </w:pPr>
      <w:r>
        <w:rPr>
          <w:noProof/>
        </w:rPr>
        <w:object w:dxaOrig="0" w:dyaOrig="0" w14:anchorId="43CB7F27">
          <v:shape id="_x0000_s1042" type="#_x0000_t75" style="position:absolute;left:0;text-align:left;margin-left:-9pt;margin-top:15.45pt;width:484.2pt;height:73pt;z-index:251657216" filled="t" stroked="t" strokecolor="none">
            <v:imagedata r:id="rId45" o:title=""/>
          </v:shape>
          <o:OLEObject Type="Embed" ProgID="ChemDraw.Document.6.0" ShapeID="_x0000_s1042" DrawAspect="Content" ObjectID="_1746027928" r:id="rId46"/>
        </w:object>
      </w:r>
    </w:p>
    <w:p w14:paraId="76721137" w14:textId="69060C7D" w:rsidR="009143C3" w:rsidRDefault="009143C3" w:rsidP="004129A8">
      <w:pPr>
        <w:pStyle w:val="a2"/>
      </w:pPr>
    </w:p>
    <w:p w14:paraId="281A0B7A" w14:textId="77777777" w:rsidR="009143C3" w:rsidRDefault="009143C3" w:rsidP="004129A8">
      <w:pPr>
        <w:pStyle w:val="a2"/>
      </w:pPr>
    </w:p>
    <w:p w14:paraId="2163E80D" w14:textId="176778E7" w:rsidR="00D54142" w:rsidRPr="0043307F" w:rsidRDefault="0043307F" w:rsidP="009143C3">
      <w:pPr>
        <w:pStyle w:val="af4"/>
        <w:rPr>
          <w:noProof/>
          <w:color w:val="000000" w:themeColor="text1"/>
          <w:sz w:val="28"/>
        </w:rPr>
      </w:pPr>
      <w:bookmarkStart w:id="75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75"/>
      <w:r>
        <w:t>. Резонансные структуры замещенных оксифенксильных радикалов</w:t>
      </w:r>
    </w:p>
    <w:p w14:paraId="33596D11" w14:textId="6FA376C9" w:rsidR="00383542" w:rsidRDefault="004D45E5" w:rsidP="009143C3">
      <w:pPr>
        <w:pStyle w:val="31"/>
      </w:pPr>
      <w:bookmarkStart w:id="76" w:name="_Toc135412656"/>
      <w:r w:rsidRPr="00EE2A7A">
        <w:t>Итоговый механизм</w:t>
      </w:r>
      <w:bookmarkEnd w:id="76"/>
      <w:r w:rsidR="00877B6A">
        <w:t xml:space="preserve"> </w:t>
      </w:r>
    </w:p>
    <w:p w14:paraId="6D10EB89" w14:textId="0E0CC419" w:rsidR="0075602C" w:rsidRDefault="0075602C" w:rsidP="004129A8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9143C3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11865835">
                <wp:extent cx="6011230" cy="2319488"/>
                <wp:effectExtent l="0" t="0" r="8890" b="508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1230" cy="2319488"/>
                          <a:chOff x="-19293" y="2282"/>
                          <a:chExt cx="6011230" cy="2319488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19293" y="2282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1105"/>
                            <a:ext cx="594741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9143C3" w:rsidRPr="00F208A3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77" w:name="_Ref135388720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bookmarkEnd w:id="77"/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473.35pt;height:182.65pt;mso-position-horizontal-relative:char;mso-position-vertical-relative:line" coordorigin="-192,22" coordsize="60112,23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">
                <v:shape id="Рисунок 12" o:spid="_x0000_s1045" type="#_x0000_t75" style="position:absolute;left:-192;top:22;width:60111;height:2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8" o:title=""/>
                </v:shape>
                <v:shape id="Надпись 13" o:spid="_x0000_s1046" type="#_x0000_t202" style="position:absolute;top:20811;width:59474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9143C3" w:rsidRPr="00F208A3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78" w:name="_Ref135388720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13</w:t>
                          </w:r>
                        </w:fldSimple>
                        <w:bookmarkEnd w:id="78"/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129A8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129A8">
      <w:pPr>
        <w:pStyle w:val="a3"/>
        <w:rPr>
          <w:bCs/>
        </w:rPr>
      </w:pPr>
      <w:r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129A8">
      <w:pPr>
        <w:pStyle w:val="a3"/>
      </w:pPr>
      <w:r w:rsidRPr="00171B3D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  <w:commentRangeStart w:id="79"/>
            <w:commentRangeEnd w:id="79"/>
            <m:r>
              <m:rPr>
                <m:sty m:val="p"/>
              </m:rPr>
              <w:rPr>
                <w:rStyle w:val="afc"/>
                <w:rFonts w:ascii="Cambria Math" w:eastAsia="SimSun" w:hAnsi="Cambria Math" w:cstheme="minorBidi"/>
                <w:color w:val="auto"/>
                <w:lang w:eastAsia="en-US"/>
              </w:rPr>
              <w:commentReference w:id="79"/>
            </m:r>
          </m:sup>
        </m:sSup>
      </m:oMath>
    </w:p>
    <w:p w14:paraId="1FBD1172" w14:textId="01129E01" w:rsidR="009B1AC9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11C9A9" w14:textId="50FB59A3" w:rsidR="009B1AC9" w:rsidRPr="000756C2" w:rsidRDefault="009B1AC9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</m:oMath>
    </w:p>
    <w:p w14:paraId="3D129F3B" w14:textId="43FACBCB" w:rsidR="00460D59" w:rsidRDefault="00225891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6FED69B2" w14:textId="0F6D9D06" w:rsidR="00225891" w:rsidRPr="00225891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225891"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?</m:t>
        </m:r>
      </m:oMath>
    </w:p>
    <w:p w14:paraId="3643EA2A" w14:textId="5DED9837" w:rsidR="002B315C" w:rsidRPr="00171B3D" w:rsidRDefault="002B315C" w:rsidP="004129A8">
      <w:pPr>
        <w:pStyle w:val="a3"/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</m:t>
        </m:r>
        <w:commentRangeStart w:id="80"/>
        <w:commentRangeEnd w:id="80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80"/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774AF3F" w14:textId="28930875" w:rsidR="002B315C" w:rsidRPr="00171B3D" w:rsidRDefault="002B315C" w:rsidP="004129A8">
      <w:pPr>
        <w:pStyle w:val="a3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</m:t>
        </m:r>
        <w:commentRangeStart w:id="81"/>
        <w:commentRangeEnd w:id="81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81"/>
        </m:r>
        <m:r>
          <m:rPr>
            <m:sty m:val="b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="Cambria Math"/>
          </w:rPr>
          <m:t>.</m:t>
        </m:r>
        <m:r>
          <m:rPr>
            <m:sty m:val="b"/>
          </m:rPr>
          <w:rPr>
            <w:rFonts w:ascii="Cambria Math" w:hAnsi="Cambria Math"/>
          </w:rPr>
          <m:t>05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76A9E5D" w14:textId="71FF2E6E" w:rsidR="00171B3D" w:rsidRPr="00171B3D" w:rsidRDefault="00171B3D" w:rsidP="004129A8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3F0879DF" w14:textId="0D8DC67E" w:rsidR="007E7B83" w:rsidRPr="00751698" w:rsidRDefault="007E7B83" w:rsidP="004129A8">
      <w:pPr>
        <w:pStyle w:val="a3"/>
      </w:pPr>
      <w:r w:rsidRPr="002E53E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D</m:t>
            </m:r>
          </m:sub>
        </m:sSub>
        <w:commentRangeStart w:id="82"/>
        <w:commentRangeEnd w:id="82"/>
        <m:r>
          <m:rPr>
            <m:sty m:val="p"/>
          </m:rPr>
          <w:rPr>
            <w:rStyle w:val="afc"/>
            <w:rFonts w:ascii="Cambria Math" w:eastAsia="SimSun" w:hAnsi="Cambria Math" w:cstheme="minorBidi"/>
            <w:color w:val="auto"/>
            <w:lang w:eastAsia="en-US"/>
          </w:rPr>
          <w:commentReference w:id="82"/>
        </m:r>
        <m:r>
          <m:rPr>
            <m:sty m:val="p"/>
          </m:rPr>
          <w:rPr>
            <w:rFonts w:ascii="Cambria Math" w:hAnsi="Cambria Math"/>
          </w:rPr>
          <m:t xml:space="preserve"> ~ </m:t>
        </m:r>
        <m:r>
          <m:rPr>
            <m:sty m:val="b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</w:p>
    <w:p w14:paraId="7BDF2248" w14:textId="1FD25FC6" w:rsidR="0027712E" w:rsidRDefault="0027712E" w:rsidP="00E12E83">
      <w:pPr>
        <w:pStyle w:val="21"/>
      </w:pPr>
      <w:bookmarkStart w:id="83" w:name="_Toc135412657"/>
      <w:r>
        <w:lastRenderedPageBreak/>
        <w:t>Описание метод</w:t>
      </w:r>
      <w:r w:rsidR="007F3EB8">
        <w:t>а</w:t>
      </w:r>
      <w:r>
        <w:t xml:space="preserve"> моделирования</w:t>
      </w:r>
      <w:bookmarkEnd w:id="83"/>
    </w:p>
    <w:p w14:paraId="404DC7DE" w14:textId="66349C99" w:rsidR="00BF285C" w:rsidRPr="00BF285C" w:rsidRDefault="00BF285C" w:rsidP="009143C3">
      <w:pPr>
        <w:pStyle w:val="31"/>
      </w:pPr>
      <w:bookmarkStart w:id="84" w:name="_Toc135412658"/>
      <w:r>
        <w:t>Проблемы моделирования</w:t>
      </w:r>
      <w:bookmarkEnd w:id="84"/>
    </w:p>
    <w:p w14:paraId="19913409" w14:textId="28659628" w:rsidR="00CF5229" w:rsidRDefault="005C7FEA" w:rsidP="004129A8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фотоинициирования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4129A8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2E53E2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2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80875FC" w14:textId="2A211E55" w:rsidR="00BF285C" w:rsidRDefault="00BF285C" w:rsidP="004129A8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r w:rsidR="00E452D9" w:rsidRPr="00D87B12">
        <w:t>квазистационарности</w:t>
      </w:r>
      <w:r w:rsidR="00E452D9">
        <w:t xml:space="preserve"> и метод квазиравновесия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r w:rsidR="00E452D9">
        <w:t xml:space="preserve">фотоинициировния (константы скорости которого крайне </w:t>
      </w:r>
      <w:commentRangeStart w:id="85"/>
      <w:r w:rsidR="00E452D9">
        <w:t>высоки</w:t>
      </w:r>
      <w:commentRangeEnd w:id="85"/>
      <w:r w:rsidR="00E452D9">
        <w:rPr>
          <w:rStyle w:val="afc"/>
          <w:rFonts w:eastAsia="SimSun" w:cstheme="minorBidi"/>
          <w:color w:val="auto"/>
          <w:lang w:eastAsia="en-US"/>
        </w:rPr>
        <w:commentReference w:id="85"/>
      </w:r>
      <w:r w:rsidR="00E452D9">
        <w:t>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TlUMTA6MTU6Mjc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2NjgxMWE2My00MjVlLTQ2YzYtODA1YS04OWRkM2M2MTMwNjkiLCJUZXh0IjoiWzQw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6D4713">
              <w:t>[40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 xml:space="preserve">Учитывая сложность системы уравнений для </w:t>
      </w:r>
      <w:commentRangeStart w:id="86"/>
      <w:r w:rsidR="00E452D9">
        <w:t>10</w:t>
      </w:r>
      <w:commentRangeEnd w:id="86"/>
      <w:r w:rsidR="00E452D9">
        <w:rPr>
          <w:rStyle w:val="afc"/>
          <w:rFonts w:eastAsia="SimSun" w:cstheme="minorBidi"/>
          <w:color w:val="auto"/>
          <w:lang w:eastAsia="en-US"/>
        </w:rPr>
        <w:commentReference w:id="86"/>
      </w:r>
      <w:r w:rsidR="00E452D9">
        <w:t xml:space="preserve"> 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QxMTJlNWIyLTQ3NjMtNDk0Yy04N2VkLTFjNGVmODQ5NWM4YyIsIlRleHQiOiJbNDF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9143C3">
      <w:pPr>
        <w:pStyle w:val="31"/>
      </w:pPr>
      <w:bookmarkStart w:id="87" w:name="_Toc135412659"/>
      <w:r w:rsidRPr="00644CFE">
        <w:t>Формирование</w:t>
      </w:r>
      <w:r>
        <w:t xml:space="preserve"> системы</w:t>
      </w:r>
      <w:bookmarkEnd w:id="87"/>
    </w:p>
    <w:p w14:paraId="3228BE0C" w14:textId="4972A1AC" w:rsidR="00CF5229" w:rsidRDefault="00CF5229" w:rsidP="004129A8">
      <w:pPr>
        <w:pStyle w:val="a3"/>
      </w:pPr>
      <w:bookmarkStart w:id="88" w:name="_Hlk134744660"/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commentRangeStart w:id="89"/>
      <w:r w:rsidR="00891194">
        <w:t>механизм</w:t>
      </w:r>
      <w:commentRangeEnd w:id="89"/>
      <w:r w:rsidR="00321798">
        <w:rPr>
          <w:rStyle w:val="afc"/>
          <w:rFonts w:eastAsia="SimSun" w:cstheme="minorBidi"/>
          <w:color w:val="auto"/>
          <w:lang w:eastAsia="en-US"/>
        </w:rPr>
        <w:commentReference w:id="89"/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4129A8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4129A8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3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1A8B8C" w14:textId="4A53B10D" w:rsidR="00CF5229" w:rsidRDefault="00A902F1" w:rsidP="004129A8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4129A8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2E53E2" w:rsidP="004129A8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13CCC3B3" w:rsidR="00FE72FE" w:rsidRPr="00FE72FE" w:rsidRDefault="002E53E2" w:rsidP="009143C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4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4A27B38" w14:textId="381F4ED3" w:rsidR="00FE72FE" w:rsidRDefault="00FE72FE" w:rsidP="004129A8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4129A8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2E53E2" w:rsidP="004129A8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5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1FB564" w14:textId="327CCD20" w:rsidR="00FE72FE" w:rsidRDefault="00FE72FE" w:rsidP="004129A8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2E53E2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4129A8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2E53E2" w:rsidP="004129A8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4129A8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B931E1">
      <w:pPr>
        <w:pStyle w:val="a3"/>
        <w:numPr>
          <w:ilvl w:val="0"/>
          <w:numId w:val="3"/>
        </w:numPr>
      </w:pPr>
      <w:r>
        <w:t>дискретизация по времени</w:t>
      </w:r>
    </w:p>
    <w:p w14:paraId="31C33EE7" w14:textId="52DE525E" w:rsidR="002714BE" w:rsidRDefault="002714BE" w:rsidP="00B931E1">
      <w:pPr>
        <w:pStyle w:val="a3"/>
        <w:numPr>
          <w:ilvl w:val="0"/>
          <w:numId w:val="3"/>
        </w:numPr>
      </w:pPr>
      <w:r>
        <w:t>линеаризация системы и итерационное решение с помощью метода Ньютона-Рафсона</w:t>
      </w:r>
      <w:r w:rsidR="00321798">
        <w:t xml:space="preserve"> на каждом временном шаге</w:t>
      </w:r>
    </w:p>
    <w:p w14:paraId="19D4DD41" w14:textId="28F1A0A5" w:rsidR="002714BE" w:rsidRPr="002714BE" w:rsidRDefault="002714BE" w:rsidP="00B931E1">
      <w:pPr>
        <w:pStyle w:val="a3"/>
        <w:numPr>
          <w:ilvl w:val="0"/>
          <w:numId w:val="3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9143C3">
      <w:pPr>
        <w:pStyle w:val="31"/>
      </w:pPr>
      <w:bookmarkStart w:id="90" w:name="_Toc135412660"/>
      <w:bookmarkEnd w:id="88"/>
      <w:r>
        <w:lastRenderedPageBreak/>
        <w:t>Дискретизация по времени</w:t>
      </w:r>
      <w:bookmarkEnd w:id="90"/>
    </w:p>
    <w:p w14:paraId="31E62F58" w14:textId="217B074D" w:rsidR="00A902F1" w:rsidRDefault="00A902F1" w:rsidP="004129A8">
      <w:pPr>
        <w:pStyle w:val="a3"/>
      </w:pPr>
      <w:bookmarkStart w:id="91" w:name="_Hlk134744679"/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TlUMTA6MTU6Mjc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FkNjQ1YjJiLWJjMjktNDFiMC1hMDQ2LTIxMjZlMmU0NmIyYiIsIlRleHQiOiJbNDJ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6D4713">
              <w:t>[42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2DEC7CEF" w:rsidR="008659E8" w:rsidRDefault="008659E8" w:rsidP="00B931E1">
      <w:pPr>
        <w:pStyle w:val="a3"/>
        <w:numPr>
          <w:ilvl w:val="0"/>
          <w:numId w:val="2"/>
        </w:numPr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NkZGQxMDk4LTJkZWYtNGQzYi1iNTM5LWI2OWI4MmM5Yzg2ZiIsIlRleHQiOiJbNDF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B931E1">
      <w:pPr>
        <w:pStyle w:val="a3"/>
        <w:numPr>
          <w:ilvl w:val="0"/>
          <w:numId w:val="2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4129A8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B931E1">
      <w:pPr>
        <w:pStyle w:val="a3"/>
        <w:numPr>
          <w:ilvl w:val="0"/>
          <w:numId w:val="1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B931E1">
      <w:pPr>
        <w:pStyle w:val="a3"/>
        <w:numPr>
          <w:ilvl w:val="0"/>
          <w:numId w:val="1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4129A8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2E53E2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4129A8">
            <w:pPr>
              <w:pStyle w:val="a3"/>
            </w:pPr>
            <w:bookmarkStart w:id="92" w:name="_Ref134637239"/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6</w:t>
            </w:r>
            <w:r w:rsidR="002E53E2">
              <w:rPr>
                <w:noProof/>
              </w:rPr>
              <w:fldChar w:fldCharType="end"/>
            </w:r>
            <w:r>
              <w:t>)</w:t>
            </w:r>
            <w:bookmarkEnd w:id="92"/>
          </w:p>
        </w:tc>
      </w:tr>
    </w:tbl>
    <w:p w14:paraId="7553C8F2" w14:textId="6B55F2DE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4129A8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2E53E2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2E53E2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4129A8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4129A8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)      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4129A8">
            <w:pPr>
              <w:pStyle w:val="a3"/>
            </w:pPr>
            <w:bookmarkStart w:id="93" w:name="_Ref134637241"/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7</w:t>
            </w:r>
            <w:r w:rsidR="002E53E2">
              <w:rPr>
                <w:noProof/>
              </w:rPr>
              <w:fldChar w:fldCharType="end"/>
            </w:r>
            <w:r>
              <w:t>)</w:t>
            </w:r>
            <w:bookmarkEnd w:id="93"/>
          </w:p>
        </w:tc>
      </w:tr>
    </w:tbl>
    <w:p w14:paraId="0606CF9D" w14:textId="3F52EE67" w:rsidR="00A410D0" w:rsidRDefault="002E53E2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commentRangeStart w:id="94"/>
      <w:r w:rsidR="007A699D" w:rsidRPr="007A699D">
        <w:t>нижнетреугольной</w:t>
      </w:r>
      <w:commentRangeEnd w:id="94"/>
      <w:r w:rsidR="00D04235">
        <w:rPr>
          <w:rStyle w:val="afc"/>
          <w:rFonts w:eastAsia="SimSun" w:cstheme="minorBidi"/>
          <w:color w:val="auto"/>
          <w:lang w:eastAsia="en-US"/>
        </w:rPr>
        <w:commentReference w:id="94"/>
      </w:r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>Коэффициенты метода задаются таблицей Бутчера</w:t>
      </w:r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xOVQxMDoxNToyNyIsIlByb2plY3QiOnsiJHJlZiI6IjgifX0sIlVzZU51bWJlcmluZ1R5cGVPZlBhcmVudERvY3VtZW50IjpmYWxzZX1dLCJGb3JtYXR0ZWRUZXh0Ijp7IiRpZCI6IjE0IiwiQ291bnQiOjEsIlRleHRVbml0cyI6W3siJGlkIjoiMTUiLCJGb250U3R5bGUiOnsiJGlkIjoiMTYiLCJOZXV0cmFsIjp0cnVlfSwiUmVhZGluZ09yZGVyIjoxLCJUZXh0IjoiWzQzXSJ9XX0sIlRhZyI6IkNpdGF2aVBsYWNlaG9sZGVyIzVhNzY2YjYyLTI0ODUtNDA5Ni1hODcyLTE4YzBmMWUyNjYyYiIsIlRleHQiOiJbNDN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6D4713">
              <w:t>[43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4129A8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2E53E2" w:rsidP="004129A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8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B18147" w14:textId="1BFFD11A" w:rsidR="00A410D0" w:rsidRDefault="007A699D" w:rsidP="004129A8">
      <w:pPr>
        <w:pStyle w:val="a3"/>
      </w:pPr>
      <w:r w:rsidRPr="007A699D">
        <w:lastRenderedPageBreak/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95" w:name="_Hlk134744698"/>
      <w:bookmarkEnd w:id="91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34C78">
        <w:t xml:space="preserve"> (</w:t>
      </w:r>
      <w:commentRangeStart w:id="96"/>
      <w:r w:rsidR="00234C78">
        <w:t>см. Практическую часть</w:t>
      </w:r>
      <w:commentRangeEnd w:id="96"/>
      <w:r w:rsidR="00321798">
        <w:rPr>
          <w:rStyle w:val="afc"/>
          <w:rFonts w:eastAsia="SimSun" w:cstheme="minorBidi"/>
          <w:color w:val="auto"/>
          <w:lang w:eastAsia="en-US"/>
        </w:rPr>
        <w:commentReference w:id="96"/>
      </w:r>
      <w:r w:rsidR="00234C78">
        <w:t>)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6D4713">
              <w:t>[44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4129A8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"/>
        <w:gridCol w:w="7229"/>
        <w:gridCol w:w="1252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4129A8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2E53E2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+</m:t>
                </m:r>
                <m:r>
                  <w:rPr>
                    <w:rFonts w:ascii="Cambria Math" w:hAnsi="Cambria Math" w:cs="Segoe UI"/>
                    <w:color w:val="111111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9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B362FAA" w14:textId="654B4126" w:rsidR="00234C78" w:rsidRDefault="00185B6A" w:rsidP="004129A8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</w:t>
      </w:r>
      <w:r w:rsidR="00A410D0"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 w:rsidR="00EA5198">
        <w:t xml:space="preserve"> </w:t>
      </w:r>
      <w:r w:rsidR="00A410D0">
        <w:t>задаются в зависимости от разновидности метода)</w:t>
      </w:r>
      <w: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r w:rsidR="00A410D0">
        <w:rPr>
          <w:lang w:val="en-US"/>
        </w:rPr>
        <w:t>i</w:t>
      </w:r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t>на каждом этапе приходится решать матричное</w:t>
      </w:r>
      <w:r w:rsidR="00A410D0" w:rsidRPr="002941E4">
        <w:t xml:space="preserve"> </w:t>
      </w:r>
      <w:r w:rsidRPr="002941E4">
        <w:t>уравнение</w:t>
      </w:r>
      <w:r w:rsidRPr="00185B6A">
        <w:t>.</w:t>
      </w:r>
      <w:r>
        <w:t xml:space="preserve"> </w:t>
      </w:r>
      <w:r w:rsidR="00C06CD1">
        <w:t>При этом н</w:t>
      </w:r>
      <w:r w:rsidR="00C06CD1"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E5VDEwOjE1OjI3IiwiUHJvamVjdCI6eyIkcmVmIjoiOCJ9fSwiVXNlTnVtYmVyaW5nVHlwZU9mUGFyZW50RG9jdW1lbnQiOmZhbHNlfV0sIkZvcm1hdHRlZFRleHQiOnsiJGlkIjoiMTAiLCJDb3VudCI6MSwiVGV4dFVuaXRzIjpbeyIkaWQiOiIxMSIsIkZvbnRTdHlsZSI6eyIkaWQiOiIxMiIsIk5ldXRyYWwiOnRydWV9LCJSZWFkaW5nT3JkZXIiOjEsIlRleHQiOiJbNDVdIn1dfSwiVGFnIjoiQ2l0YXZpUGxhY2Vob2xkZXIjY2JmYzI2NWMtY2U0OC00OTcyLTllYTUtYmU2MWM0ODNiNWU3IiwiVGV4dCI6Ils0NV0iLCJXQUlWZXJzaW9uIjoiNi4xNS4yLjAifQ==}</w:instrText>
          </w:r>
          <w:r w:rsidR="00321798"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6D4713" w:rsidRPr="006D4713">
              <w:t>[45]</w:t>
            </w:r>
          </w:hyperlink>
          <w:r w:rsidR="00321798">
            <w:fldChar w:fldCharType="end"/>
          </w:r>
        </w:sdtContent>
      </w:sdt>
      <w:r w:rsidR="00C06CD1" w:rsidRPr="00C06CD1">
        <w:t>. Однако они требуют больше вычислительных затрат и сложнее в реализации, чем явные методы Рунге-Кутта.</w:t>
      </w:r>
    </w:p>
    <w:p w14:paraId="0F1197A6" w14:textId="5A4D6B87" w:rsidR="002941E4" w:rsidRDefault="002941E4" w:rsidP="004129A8">
      <w:pPr>
        <w:pStyle w:val="a3"/>
      </w:pPr>
      <w:r>
        <w:lastRenderedPageBreak/>
        <w:t>Альтернативой</w:t>
      </w:r>
      <w:r w:rsidR="002F0945">
        <w:t xml:space="preserve"> неявным</w:t>
      </w:r>
      <w:r w:rsidR="003F5ADC">
        <w:t xml:space="preserve"> 1 шаговым</w:t>
      </w:r>
      <w:r w:rsidR="002F0945">
        <w:t xml:space="preserve"> методам</w:t>
      </w:r>
      <w:r w:rsidR="003F5ADC">
        <w:t xml:space="preserve"> </w:t>
      </w:r>
      <w:r w:rsidR="002F0945">
        <w:t xml:space="preserve">может быть </w:t>
      </w:r>
      <w:r w:rsidR="002F0945" w:rsidRPr="00EA5198">
        <w:rPr>
          <w:b/>
          <w:bCs/>
          <w:lang w:val="en-US"/>
        </w:rPr>
        <w:t>BDF</w:t>
      </w:r>
      <w:r w:rsidR="002F0945" w:rsidRPr="00EA5198">
        <w:rPr>
          <w:b/>
          <w:bCs/>
        </w:rPr>
        <w:t xml:space="preserve"> </w:t>
      </w:r>
      <w:r w:rsidR="002F0945" w:rsidRPr="002F0945">
        <w:t xml:space="preserve">- </w:t>
      </w:r>
      <w:r w:rsidR="00A807B9" w:rsidRPr="00A807B9">
        <w:rPr>
          <w:lang w:val="en-US"/>
        </w:rPr>
        <w:t>backward</w:t>
      </w:r>
      <w:r w:rsidR="00A807B9" w:rsidRPr="00A807B9">
        <w:t xml:space="preserve"> </w:t>
      </w:r>
      <w:r w:rsidR="00A807B9" w:rsidRPr="00A807B9">
        <w:rPr>
          <w:lang w:val="en-US"/>
        </w:rPr>
        <w:t>differentiation</w:t>
      </w:r>
      <w:r w:rsidR="00A807B9" w:rsidRPr="00A807B9">
        <w:t xml:space="preserve"> </w:t>
      </w:r>
      <w:r w:rsidR="00A807B9" w:rsidRPr="00A807B9">
        <w:rPr>
          <w:lang w:val="en-US"/>
        </w:rPr>
        <w:t>formula</w:t>
      </w:r>
      <w:r w:rsidR="00DD4F77">
        <w:t>,</w:t>
      </w:r>
      <w:r w:rsidR="00DD4F77" w:rsidRPr="00DD4F77">
        <w:t xml:space="preserve"> </w:t>
      </w:r>
      <w:r w:rsidR="00DD4F77" w:rsidRPr="00A807B9">
        <w:t>то есть формула обратно</w:t>
      </w:r>
      <w:r w:rsidR="00DD4F77">
        <w:t>го</w:t>
      </w:r>
      <w:r w:rsidR="00DD4F77" w:rsidRPr="00A807B9">
        <w:t xml:space="preserve"> </w:t>
      </w:r>
      <w:r w:rsidR="00A5027C" w:rsidRPr="00A807B9">
        <w:t>дифференци</w:t>
      </w:r>
      <w:r w:rsidR="00A5027C">
        <w:t>рования</w:t>
      </w:r>
      <w:r w:rsidR="00DD4F77">
        <w:t xml:space="preserve"> или по-другому - методы Гира</w:t>
      </w:r>
      <w:r w:rsidR="00321798">
        <w:t xml:space="preserve">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xOVQxMDoxNToyNyIsIlByb2plY3QiOnsiJHJlZiI6IjgifX0sIlVzZU51bWJlcmluZ1R5cGVPZlBhcmVudERvY3VtZW50IjpmYWxzZX1dLCJGb3JtYXR0ZWRUZXh0Ijp7IiRpZCI6IjEwIiwiQ291bnQiOjEsIlRleHRVbml0cyI6W3siJGlkIjoiMTEiLCJGb250U3R5bGUiOnsiJGlkIjoiMTIiLCJOZXV0cmFsIjp0cnVlfSwiUmVhZGluZ09yZGVyIjoxLCJUZXh0IjoiWzQ2XSJ9XX0sIlRhZyI6IkNpdGF2aVBsYWNlaG9sZGVyIzIyZWFmZDdlLTQ1NTMtNGI1Zi05ODAyLWNiNGMyODYxNGUzZiIsIlRleHQiOiJbNDZdIiwiV0FJVmVyc2lvbiI6IjYuMTUuMi4wIn0=}</w:instrText>
          </w:r>
          <w:r w:rsidR="00321798"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6D4713" w:rsidRPr="006D4713">
              <w:t>[46]</w:t>
            </w:r>
          </w:hyperlink>
          <w:r w:rsidR="00321798">
            <w:fldChar w:fldCharType="end"/>
          </w:r>
        </w:sdtContent>
      </w:sdt>
      <w:r w:rsidR="00DD4F77">
        <w:t xml:space="preserve">. Он входит в семейство </w:t>
      </w:r>
      <w:r w:rsidR="00DD4F77" w:rsidRPr="00DD4F77">
        <w:t>неявных методов Рунге-Кутта</w:t>
      </w:r>
      <w:r w:rsidR="00DD4F77">
        <w:t>, но является многошаговым.</w:t>
      </w:r>
      <w:r w:rsidR="00A807B9">
        <w:t xml:space="preserve"> </w:t>
      </w:r>
      <w:r w:rsidR="00A807B9" w:rsidRPr="00A807B9">
        <w:t>Это значит, что для вычисления производной y</w:t>
      </w:r>
      <w:r w:rsidR="00A807B9" w:rsidRPr="00A807B9">
        <w:rPr>
          <w:rFonts w:hint="eastAsia"/>
        </w:rPr>
        <w:t>′</w:t>
      </w:r>
      <w:r w:rsidR="00A807B9" w:rsidRPr="00A807B9">
        <w:t xml:space="preserve"> 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 w:rsidR="00A807B9">
        <w:t xml:space="preserve"> </w:t>
      </w:r>
      <w:r w:rsidR="00A807B9"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="00A807B9" w:rsidRPr="00A807B9"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4129A8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2E53E2" w:rsidP="004129A8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10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232716C" w14:textId="24D9A182" w:rsidR="00DD4F77" w:rsidRDefault="00DD4F77" w:rsidP="004129A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2E53E2" w:rsidP="004129A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4129A8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4299CD9B" w:rsidR="00DD4F77" w:rsidRPr="00DD4F77" w:rsidRDefault="00DD4F77" w:rsidP="00B931E1">
      <w:pPr>
        <w:pStyle w:val="a3"/>
        <w:numPr>
          <w:ilvl w:val="0"/>
          <w:numId w:val="6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 w:rsidR="00321798"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xOVQxMDoxNToy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hmMGUxOTE0LTFhYWYtNDMyMC04YjlmLTQ0YzMyYzU0MzBjMCIsIlRleHQiOiJbNDddIiwiV0FJVmVyc2lvbiI6IjYuMTUuMi4wIn0=}</w:instrText>
          </w:r>
          <w:r w:rsidR="00321798"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6D4713" w:rsidRPr="006D4713">
              <w:t>[47]</w:t>
            </w:r>
          </w:hyperlink>
          <w:r w:rsidR="00321798">
            <w:fldChar w:fldCharType="end"/>
          </w:r>
        </w:sdtContent>
      </w:sdt>
      <w:r w:rsidRPr="00DD4F77">
        <w:t>.</w:t>
      </w:r>
      <w:r>
        <w:t xml:space="preserve"> </w:t>
      </w:r>
    </w:p>
    <w:p w14:paraId="580EF2D5" w14:textId="30862094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B931E1">
      <w:pPr>
        <w:pStyle w:val="a3"/>
        <w:numPr>
          <w:ilvl w:val="0"/>
          <w:numId w:val="6"/>
        </w:numPr>
      </w:pPr>
      <w:r w:rsidRPr="00DD4F77"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74E66FFD" w:rsidR="00DD4F77" w:rsidRDefault="00DD4F77" w:rsidP="00B931E1">
      <w:pPr>
        <w:pStyle w:val="a3"/>
        <w:numPr>
          <w:ilvl w:val="0"/>
          <w:numId w:val="6"/>
        </w:numPr>
      </w:pPr>
      <w:r w:rsidRPr="00DD4F77">
        <w:lastRenderedPageBreak/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NkZDdhMzkyZC04YWE4LTRlMWUtYjg3My1jNGYyY2NiZTNmMTMiLCJUZXh0IjoiWzQ4XSIsIldBSVZlcnNpb24iOiI2LjE1LjIuMCJ9}</w:instrText>
          </w:r>
          <w:r w:rsidR="00321798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 w:rsidRPr="006D4713">
              <w:t>[48]</w:t>
            </w:r>
          </w:hyperlink>
          <w:r w:rsidR="00321798">
            <w:fldChar w:fldCharType="end"/>
          </w:r>
        </w:sdtContent>
      </w:sdt>
      <w:r w:rsidRPr="00DD4F77">
        <w:t>.</w:t>
      </w:r>
    </w:p>
    <w:p w14:paraId="435AE3ED" w14:textId="1C73087B" w:rsidR="00A5027C" w:rsidRPr="00A5027C" w:rsidRDefault="00A5027C" w:rsidP="004129A8">
      <w:pPr>
        <w:pStyle w:val="a3"/>
      </w:pPr>
      <w:commentRangeStart w:id="97"/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</w:t>
      </w:r>
      <w:commentRangeEnd w:id="97"/>
      <w:r>
        <w:rPr>
          <w:rStyle w:val="afc"/>
          <w:rFonts w:eastAsia="SimSun" w:cstheme="minorBidi"/>
          <w:color w:val="auto"/>
          <w:lang w:eastAsia="en-US"/>
        </w:rPr>
        <w:commentReference w:id="97"/>
      </w:r>
      <w:r>
        <w:t xml:space="preserve">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9143C3">
      <w:pPr>
        <w:pStyle w:val="31"/>
      </w:pPr>
      <w:bookmarkStart w:id="98" w:name="_Toc135412661"/>
      <w:bookmarkEnd w:id="95"/>
      <w:r>
        <w:t>Линеаризация системы и итерационное решение</w:t>
      </w:r>
      <w:bookmarkEnd w:id="98"/>
    </w:p>
    <w:p w14:paraId="1BEAAB6F" w14:textId="02190E89" w:rsidR="00B30060" w:rsidRDefault="007148E3" w:rsidP="004129A8">
      <w:pPr>
        <w:pStyle w:val="a3"/>
      </w:pPr>
      <w:commentRangeStart w:id="99"/>
      <w:r w:rsidRPr="00C83C57">
        <w:t xml:space="preserve">Для нахождения вектора концентраций на каждом временном шаге, необходимо решить систему нелинейных уравнений, полученную после метода </w:t>
      </w:r>
      <w:r w:rsidRPr="00C83C57">
        <w:rPr>
          <w:lang w:val="en-US"/>
        </w:rPr>
        <w:t>BDF</w:t>
      </w:r>
      <w:r w:rsidRPr="00C83C57">
        <w:t xml:space="preserve">. </w:t>
      </w:r>
      <w:commentRangeEnd w:id="99"/>
      <w:r w:rsidR="00C83C57" w:rsidRPr="00C83C57">
        <w:rPr>
          <w:rStyle w:val="afc"/>
          <w:rFonts w:eastAsia="SimSun" w:cstheme="minorBidi"/>
          <w:strike/>
          <w:color w:val="auto"/>
          <w:lang w:eastAsia="en-US"/>
        </w:rPr>
        <w:commentReference w:id="99"/>
      </w: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Рафсона</w:t>
      </w:r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TlUMTA6MTU6MjciLCJQcm9qZWN0Ijp7IiRyZWYiOiI4In19LCJVc2VOdW1iZXJpbmdUeXBlT2ZQYXJlbnREb2N1bWVudCI6ZmFsc2V9XSwiRm9ybWF0dGVkVGV4dCI6eyIkaWQiOiIxMSIsIkNvdW50IjoxLCJUZXh0VW5pdHMiOlt7IiRpZCI6IjEyIiwiRm9udFN0eWxlIjp7IiRpZCI6IjEzIiwiTmV1dHJhbCI6dHJ1ZX0sIlJlYWRpbmdPcmRlciI6MSwiVGV4dCI6Ils0OV0ifV19LCJUYWciOiJDaXRhdmlQbGFjZWhvbGRlciMzYzBjMGI2YS01MWU3LTRmZjktYTM5My0zNDk3OGU3YTBiMzUiLCJUZXh0IjoiWzQ5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6D4713">
              <w:t>[49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B30060" w:rsidRPr="00B30060">
        <w:t>Метод Ньютона-Рафсона — э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M0MjVjZmFjNS0xMThiLTQ3MDItYTFjZi03ZGYyYTkxNTNlYzMiLCJUZXh0IjoiWzQ4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>
              <w:t>[48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4129A8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2E53E2" w:rsidP="004129A8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...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11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E2EA66C" w14:textId="00E768D8" w:rsidR="00B30060" w:rsidRDefault="00C83C57" w:rsidP="004129A8">
      <w:pPr>
        <w:pStyle w:val="a2"/>
      </w:pPr>
      <w:r>
        <w:t>м</w:t>
      </w:r>
      <w:r w:rsidR="00B30060" w:rsidRPr="00B30060">
        <w:t>етод Ньютона-Рафсона выполняет следующие шаги:</w:t>
      </w:r>
    </w:p>
    <w:p w14:paraId="48ADCA22" w14:textId="77777777" w:rsidR="000053E7" w:rsidRDefault="000053E7" w:rsidP="004129A8">
      <w:pPr>
        <w:pStyle w:val="a2"/>
      </w:pPr>
    </w:p>
    <w:p w14:paraId="34A7489B" w14:textId="2DDAAB5A" w:rsidR="00B30060" w:rsidRPr="00B30060" w:rsidRDefault="00B30060" w:rsidP="00B931E1">
      <w:pPr>
        <w:pStyle w:val="a2"/>
        <w:numPr>
          <w:ilvl w:val="0"/>
          <w:numId w:val="7"/>
        </w:numPr>
      </w:pPr>
      <w:r w:rsidRPr="00B30060">
        <w:lastRenderedPageBreak/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4129A8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r>
          <m:rPr>
            <m:sty m:val="p"/>
          </m:rPr>
          <w:rPr>
            <w:rFonts w:ascii="Cambria Math" w:hAnsi="Cambria Math"/>
          </w:rPr>
          <m:t>,...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0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630F72CF" w14:textId="528BB1CF" w:rsidR="00B30060" w:rsidRDefault="00B30060" w:rsidP="00B931E1">
      <w:pPr>
        <w:pStyle w:val="a2"/>
        <w:numPr>
          <w:ilvl w:val="0"/>
          <w:numId w:val="7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931E1">
      <w:pPr>
        <w:pStyle w:val="a2"/>
        <w:numPr>
          <w:ilvl w:val="0"/>
          <w:numId w:val="7"/>
        </w:numPr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7289"/>
        <w:gridCol w:w="1325"/>
      </w:tblGrid>
      <w:tr w:rsidR="004D1C5D" w:rsidRPr="000053E7" w14:paraId="02244CF5" w14:textId="77777777" w:rsidTr="004D1C5D">
        <w:tc>
          <w:tcPr>
            <w:tcW w:w="482" w:type="pct"/>
          </w:tcPr>
          <w:p w14:paraId="2C78E6E1" w14:textId="77777777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</w:p>
        </w:tc>
        <w:tc>
          <w:tcPr>
            <w:tcW w:w="3981" w:type="pct"/>
          </w:tcPr>
          <w:p w14:paraId="353E1EFB" w14:textId="188BDC1C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1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2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0"/>
                            </w:rPr>
                            <m:t>)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</w:rPr>
                        <m:t>)</m:t>
                      </m:r>
                    </m:e>
                  </m:mr>
                </m: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bSup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0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0"/>
                          </w:rPr>
                          <m:t>)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0"/>
                      </w:rPr>
                      <m:t>)</m:t>
                    </m:r>
                  </m:e>
                </m:eqAr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0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Pr="000053E7" w:rsidRDefault="004D1C5D" w:rsidP="004129A8">
            <w:pPr>
              <w:pStyle w:val="a3"/>
              <w:rPr>
                <w:sz w:val="24"/>
                <w:szCs w:val="20"/>
              </w:rPr>
            </w:pPr>
            <w:r w:rsidRPr="000053E7">
              <w:rPr>
                <w:sz w:val="24"/>
                <w:szCs w:val="20"/>
              </w:rPr>
              <w:t>(</w:t>
            </w:r>
            <w:r w:rsidR="002E53E2" w:rsidRPr="000053E7">
              <w:rPr>
                <w:sz w:val="24"/>
                <w:szCs w:val="20"/>
              </w:rPr>
              <w:fldChar w:fldCharType="begin"/>
            </w:r>
            <w:r w:rsidR="002E53E2" w:rsidRPr="000053E7">
              <w:rPr>
                <w:sz w:val="24"/>
                <w:szCs w:val="20"/>
              </w:rPr>
              <w:instrText xml:space="preserve"> SEQ Формула \*ARABIC </w:instrText>
            </w:r>
            <w:r w:rsidR="002E53E2" w:rsidRPr="000053E7">
              <w:rPr>
                <w:sz w:val="24"/>
                <w:szCs w:val="20"/>
              </w:rPr>
              <w:fldChar w:fldCharType="separate"/>
            </w:r>
            <w:r w:rsidR="006E211B" w:rsidRPr="000053E7">
              <w:rPr>
                <w:noProof/>
                <w:sz w:val="24"/>
                <w:szCs w:val="20"/>
              </w:rPr>
              <w:t>12</w:t>
            </w:r>
            <w:r w:rsidR="002E53E2" w:rsidRPr="000053E7">
              <w:rPr>
                <w:noProof/>
                <w:sz w:val="24"/>
                <w:szCs w:val="20"/>
              </w:rPr>
              <w:fldChar w:fldCharType="end"/>
            </w:r>
            <w:r w:rsidRPr="000053E7">
              <w:rPr>
                <w:sz w:val="24"/>
                <w:szCs w:val="20"/>
              </w:rPr>
              <w:t>)</w:t>
            </w:r>
          </w:p>
        </w:tc>
      </w:tr>
    </w:tbl>
    <w:p w14:paraId="6A097172" w14:textId="39B31DF6" w:rsidR="004D1C5D" w:rsidRDefault="004D1C5D" w:rsidP="00B931E1">
      <w:pPr>
        <w:pStyle w:val="a3"/>
        <w:numPr>
          <w:ilvl w:val="0"/>
          <w:numId w:val="7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4129A8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2E53E2" w:rsidP="004129A8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4129A8">
            <w:pPr>
              <w:pStyle w:val="a3"/>
            </w:pPr>
            <w:r>
              <w:t>(</w:t>
            </w:r>
            <w:r w:rsidR="002E53E2">
              <w:fldChar w:fldCharType="begin"/>
            </w:r>
            <w:r w:rsidR="002E53E2">
              <w:instrText xml:space="preserve"> SEQ Формула \*ARABIC </w:instrText>
            </w:r>
            <w:r w:rsidR="002E53E2">
              <w:fldChar w:fldCharType="separate"/>
            </w:r>
            <w:r w:rsidR="006E211B">
              <w:rPr>
                <w:noProof/>
              </w:rPr>
              <w:t>13</w:t>
            </w:r>
            <w:r w:rsidR="002E53E2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AF5E5B0" w14:textId="05898170" w:rsidR="009F2605" w:rsidRDefault="004D1C5D" w:rsidP="00B931E1">
      <w:pPr>
        <w:pStyle w:val="a2"/>
        <w:numPr>
          <w:ilvl w:val="0"/>
          <w:numId w:val="7"/>
        </w:numPr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4129A8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9143C3">
      <w:pPr>
        <w:pStyle w:val="31"/>
      </w:pPr>
      <w:bookmarkStart w:id="100" w:name="_Toc135412662"/>
      <w:r>
        <w:t xml:space="preserve">Решение </w:t>
      </w:r>
      <w:r w:rsidR="00E02AF2">
        <w:t>СЛАУ</w:t>
      </w:r>
      <w:bookmarkEnd w:id="100"/>
    </w:p>
    <w:p w14:paraId="57335E02" w14:textId="498C26EF" w:rsidR="004D3883" w:rsidRDefault="00E06C9B" w:rsidP="004129A8">
      <w:pPr>
        <w:pStyle w:val="a3"/>
      </w:pPr>
      <w:bookmarkStart w:id="101" w:name="_Hlk134744726"/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E5VDEwOjE1OjI3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6D4713">
              <w:t>[50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TlUMTA6MTU6Mj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6D4713">
              <w:t>[51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71F43971" w:rsidR="004D3883" w:rsidRDefault="004D3883" w:rsidP="00B931E1">
      <w:pPr>
        <w:pStyle w:val="a3"/>
        <w:numPr>
          <w:ilvl w:val="0"/>
          <w:numId w:val="8"/>
        </w:numPr>
      </w:pPr>
      <w:r w:rsidRPr="004D3883">
        <w:t xml:space="preserve">Прямые решатели (direct solvers) — это </w:t>
      </w:r>
      <w:r w:rsidR="00D04235">
        <w:t>алгоритмы</w:t>
      </w:r>
      <w:r w:rsidRPr="004D3883">
        <w:t xml:space="preserve">, которые находят точное или приближенное решение системы линейных уравнений за конечное </w:t>
      </w:r>
      <w:r w:rsidRPr="004D3883">
        <w:lastRenderedPageBreak/>
        <w:t>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E5VDEwOjE1OjI3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6D4713">
              <w:t>[52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0B2CA864" w:rsidR="004D3883" w:rsidRDefault="00D04235" w:rsidP="00B931E1">
      <w:pPr>
        <w:pStyle w:val="a3"/>
        <w:numPr>
          <w:ilvl w:val="0"/>
          <w:numId w:val="8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TlUMTA6MTU6Mjc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6D4713">
              <w:t>[53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4D853170" w:rsidR="00936AF3" w:rsidRPr="004516FC" w:rsidRDefault="00D04235" w:rsidP="004129A8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r w:rsidR="00936AF3" w:rsidRPr="00936AF3">
        <w:t>Parallel Direct Sparse Solver</w:t>
      </w:r>
      <w:r>
        <w:t>. Это прямой решатель</w:t>
      </w:r>
      <w:r w:rsidR="00936AF3" w:rsidRPr="00936AF3">
        <w:t xml:space="preserve"> линейных алгебраических уравнений. PARDISO означает Parallel Direct Sparse Solver</w:t>
      </w:r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TlUMTA6MTU6Mjc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6D4713">
              <w:t>[54]</w:t>
            </w:r>
          </w:hyperlink>
          <w:r w:rsidR="0015000C">
            <w:fldChar w:fldCharType="end"/>
          </w:r>
        </w:sdtContent>
      </w:sdt>
      <w:r w:rsidR="00936AF3"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="0015000C" w:rsidRPr="0015000C">
        <w:t xml:space="preserve"> </w:t>
      </w:r>
      <w:r w:rsidR="0015000C"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</w:t>
      </w:r>
      <w:r w:rsidR="0015000C" w:rsidRPr="004516FC">
        <w:lastRenderedPageBreak/>
        <w:t>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r w:rsidR="00936AF3" w:rsidRPr="00936AF3">
        <w:t>Intel® oneAPI Math Kernel Library</w:t>
      </w:r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C706E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E5VDEwOjE1OjI3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6D4713">
              <w:t>[55]</w:t>
            </w:r>
          </w:hyperlink>
          <w:r w:rsidR="0015000C">
            <w:fldChar w:fldCharType="end"/>
          </w:r>
        </w:sdtContent>
      </w:sdt>
      <w:r w:rsidR="00670C2E">
        <w:t>.</w:t>
      </w:r>
    </w:p>
    <w:bookmarkEnd w:id="101"/>
    <w:p w14:paraId="6CC8CC0D" w14:textId="77777777" w:rsidR="00644CFE" w:rsidRDefault="00644CFE" w:rsidP="004129A8">
      <w:pPr>
        <w:pStyle w:val="a3"/>
      </w:pPr>
    </w:p>
    <w:p w14:paraId="2E9E6A42" w14:textId="77777777" w:rsidR="00E02AF2" w:rsidRPr="00A5027C" w:rsidRDefault="00E02AF2" w:rsidP="004129A8">
      <w:pPr>
        <w:pStyle w:val="a3"/>
      </w:pPr>
    </w:p>
    <w:p w14:paraId="169CABED" w14:textId="77777777" w:rsidR="00E02AF2" w:rsidRPr="00E02AF2" w:rsidRDefault="00E02AF2" w:rsidP="004129A8">
      <w:pPr>
        <w:pStyle w:val="a3"/>
      </w:pPr>
    </w:p>
    <w:p w14:paraId="65C870A1" w14:textId="68AA4BAA" w:rsidR="00EB485C" w:rsidRPr="004516FC" w:rsidRDefault="00EB485C" w:rsidP="004129A8">
      <w:pPr>
        <w:pStyle w:val="a3"/>
      </w:pPr>
    </w:p>
    <w:p w14:paraId="783BA7C3" w14:textId="5084EA73" w:rsidR="00BA0302" w:rsidRPr="00BA0302" w:rsidRDefault="00107C7E" w:rsidP="009143C3">
      <w:pPr>
        <w:pStyle w:val="11"/>
      </w:pPr>
      <w:bookmarkStart w:id="102" w:name="_Toc135412663"/>
      <w:r>
        <w:lastRenderedPageBreak/>
        <w:t>Экспериментальная час</w:t>
      </w:r>
      <w:r w:rsidR="003100B9">
        <w:t>ть</w:t>
      </w:r>
      <w:bookmarkEnd w:id="102"/>
    </w:p>
    <w:p w14:paraId="32F6D39D" w14:textId="431FDF69" w:rsidR="00FE6829" w:rsidRDefault="00BA0302" w:rsidP="004129A8">
      <w:pPr>
        <w:pStyle w:val="a3"/>
      </w:pPr>
      <w:r>
        <w:t xml:space="preserve">Итак, моделирование системы, представленной на </w:t>
      </w:r>
      <w:r>
        <w:fldChar w:fldCharType="begin"/>
      </w:r>
      <w:r>
        <w:instrText xml:space="preserve"> REF _Ref135388720 \h </w:instrText>
      </w:r>
      <w:r>
        <w:fldChar w:fldCharType="separate"/>
      </w:r>
      <w:r>
        <w:t xml:space="preserve">Схема </w:t>
      </w:r>
      <w:r>
        <w:rPr>
          <w:noProof/>
        </w:rPr>
        <w:t>13</w:t>
      </w:r>
      <w:r>
        <w:fldChar w:fldCharType="end"/>
      </w:r>
      <w:r>
        <w:t xml:space="preserve">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представлен на</w:t>
      </w:r>
      <w:r w:rsidR="00513FFB">
        <w:t xml:space="preserve"> </w:t>
      </w:r>
      <w:r w:rsidR="00513FFB">
        <w:fldChar w:fldCharType="begin"/>
      </w:r>
      <w:r w:rsidR="00513FFB">
        <w:instrText xml:space="preserve"> REF _Ref135390045 \h </w:instrText>
      </w:r>
      <w:r w:rsidR="00513FFB">
        <w:fldChar w:fldCharType="separate"/>
      </w:r>
      <w:r w:rsidR="00513FFB">
        <w:t xml:space="preserve">Рисунок </w:t>
      </w:r>
      <w:r w:rsidR="00513FFB">
        <w:rPr>
          <w:noProof/>
        </w:rPr>
        <w:t>3</w:t>
      </w:r>
      <w:r w:rsidR="00513FFB">
        <w:fldChar w:fldCharType="end"/>
      </w:r>
      <w:r>
        <w:t xml:space="preserve">. </w:t>
      </w:r>
    </w:p>
    <w:p w14:paraId="2B32288A" w14:textId="77777777" w:rsidR="004C3EFE" w:rsidRDefault="004C3EFE" w:rsidP="004129A8">
      <w:pPr>
        <w:pStyle w:val="a2"/>
      </w:pPr>
      <w:r>
        <w:rPr>
          <w:noProof/>
        </w:rPr>
        <mc:AlternateContent>
          <mc:Choice Requires="wpg">
            <w:drawing>
              <wp:inline distT="0" distB="0" distL="0" distR="0" wp14:anchorId="28950146" wp14:editId="0C2C5C05">
                <wp:extent cx="6005401" cy="3437926"/>
                <wp:effectExtent l="0" t="0" r="0" b="0"/>
                <wp:docPr id="21" name="Группа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437926"/>
                          <a:chOff x="-284018" y="-326712"/>
                          <a:chExt cx="6007270" cy="343931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Рисунок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Надпись 15"/>
                        <wps:cNvSpPr txBox="1"/>
                        <wps:spPr>
                          <a:xfrm>
                            <a:off x="-284018" y="2871844"/>
                            <a:ext cx="5944930" cy="24076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95079AA" w14:textId="0D0EFDB9" w:rsidR="009143C3" w:rsidRPr="001B61D3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3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103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50146" id="Группа 21" o:spid="_x0000_s1047" style="width:472.85pt;height:270.7pt;mso-position-horizontal-relative:char;mso-position-vertical-relative:line" coordorigin="-2840,-3267" coordsize="60072,343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">
                <v:shape id="Рисунок 20" o:spid="_x0000_s1048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">
                  <v:imagedata r:id="rId51" o:title="" cropleft="591f" cropright="30218f"/>
                </v:shape>
                <v:shape id="Рисунок 14" o:spid="_x0000_s1049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">
                  <v:imagedata r:id="rId52" o:title="" cropleft="365f" cropright="32496f"/>
                </v:shape>
                <v:shape id="Надпись 15" o:spid="_x0000_s1050" type="#_x0000_t202" style="position:absolute;left:-2840;top:28718;width:59449;height:2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" stroked="f">
                  <v:textbox style="mso-fit-shape-to-text:t" inset="0,0,0,0">
                    <w:txbxContent>
                      <w:p w14:paraId="595079AA" w14:textId="0D0EFDB9" w:rsidR="009143C3" w:rsidRPr="001B61D3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4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3</w:t>
                          </w:r>
                        </w:fldSimple>
                        <w:bookmarkEnd w:id="104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4B7123" w14:textId="2FB90197" w:rsidR="003100B9" w:rsidRDefault="00BA0302" w:rsidP="004129A8">
      <w:pPr>
        <w:pStyle w:val="a2"/>
      </w:pPr>
      <w:r>
        <w:t>Она позволяет записать уравнение кажд</w:t>
      </w:r>
      <w:r w:rsidR="00FE6829">
        <w:t>ой</w:t>
      </w:r>
      <w:r>
        <w:t xml:space="preserve"> из реакций и константой скорости, соответственно,</w:t>
      </w:r>
      <w:r w:rsidR="004C3EFE">
        <w:t xml:space="preserve"> программа преобразует исходный механизм в систему дифференциальных уравнений с начальными условиями. Начальные условия и значения констант скорости заданы параметрически в другой программе, о которой написано ниже. </w:t>
      </w:r>
      <w:r w:rsidR="00513FFB">
        <w:t>Сформированн</w:t>
      </w:r>
      <w:r w:rsidR="003100B9">
        <w:t>а</w:t>
      </w:r>
      <w:r w:rsidR="00513FFB">
        <w:t xml:space="preserve">я </w:t>
      </w:r>
      <w:r>
        <w:t>выходн</w:t>
      </w:r>
      <w:r w:rsidR="00513FFB">
        <w:t>ая</w:t>
      </w:r>
      <w:r>
        <w:t xml:space="preserve"> </w:t>
      </w:r>
      <w:r w:rsidR="00513FFB">
        <w:t>система</w:t>
      </w:r>
      <w:r w:rsidR="00A3578F" w:rsidRPr="00A3578F">
        <w:t xml:space="preserve"> </w:t>
      </w:r>
      <w:r w:rsidR="00A3578F">
        <w:rPr>
          <w:lang w:val="en-US"/>
        </w:rPr>
        <w:fldChar w:fldCharType="begin"/>
      </w:r>
      <w:r w:rsidR="00A3578F" w:rsidRPr="00A3578F">
        <w:instrText xml:space="preserve"> </w:instrText>
      </w:r>
      <w:r w:rsidR="00A3578F">
        <w:rPr>
          <w:lang w:val="en-US"/>
        </w:rPr>
        <w:instrText>REF</w:instrText>
      </w:r>
      <w:r w:rsidR="00A3578F" w:rsidRPr="00A3578F">
        <w:instrText xml:space="preserve"> _</w:instrText>
      </w:r>
      <w:r w:rsidR="00A3578F">
        <w:rPr>
          <w:lang w:val="en-US"/>
        </w:rPr>
        <w:instrText>Ref</w:instrText>
      </w:r>
      <w:r w:rsidR="00A3578F" w:rsidRPr="00A3578F">
        <w:instrText>135394664 \</w:instrText>
      </w:r>
      <w:r w:rsidR="00A3578F">
        <w:rPr>
          <w:lang w:val="en-US"/>
        </w:rPr>
        <w:instrText>h</w:instrText>
      </w:r>
      <w:r w:rsidR="00A3578F" w:rsidRPr="00A3578F">
        <w:instrText xml:space="preserve"> </w:instrText>
      </w:r>
      <w:r w:rsidR="00A3578F">
        <w:rPr>
          <w:lang w:val="en-US"/>
        </w:rPr>
      </w:r>
      <w:r w:rsidR="00A3578F">
        <w:rPr>
          <w:lang w:val="en-US"/>
        </w:rPr>
        <w:fldChar w:fldCharType="separate"/>
      </w:r>
      <w:r w:rsidR="00A3578F">
        <w:t xml:space="preserve">Таблица </w:t>
      </w:r>
      <w:r w:rsidR="00A3578F">
        <w:rPr>
          <w:noProof/>
        </w:rPr>
        <w:t>5</w:t>
      </w:r>
      <w:r w:rsidR="00A3578F">
        <w:rPr>
          <w:lang w:val="en-US"/>
        </w:rPr>
        <w:fldChar w:fldCharType="end"/>
      </w:r>
      <w:r w:rsidR="00A3578F" w:rsidRPr="00A3578F">
        <w:t xml:space="preserve"> </w:t>
      </w:r>
      <w:commentRangeStart w:id="105"/>
      <w:r w:rsidR="00A3578F" w:rsidRPr="00A3578F">
        <w:t>(</w:t>
      </w:r>
      <w:r w:rsidR="00A3578F">
        <w:rPr>
          <w:lang w:val="en-US"/>
        </w:rPr>
        <w:t>N</w:t>
      </w:r>
      <w:r w:rsidR="00A3578F">
        <w:t xml:space="preserve">-содержащие и продукты фотолиза объедены в </w:t>
      </w:r>
      <w:r w:rsidR="00A3578F">
        <w:rPr>
          <w:lang w:val="en-US"/>
        </w:rPr>
        <w:t>prod</w:t>
      </w:r>
      <w:r w:rsidR="00A3578F">
        <w:t>, они относительно инертны</w:t>
      </w:r>
      <w:commentRangeEnd w:id="105"/>
      <w:r w:rsidR="00A3578F">
        <w:rPr>
          <w:rStyle w:val="afc"/>
          <w:rFonts w:eastAsia="SimSun" w:cstheme="minorBidi"/>
          <w:color w:val="auto"/>
          <w:lang w:eastAsia="en-US"/>
        </w:rPr>
        <w:commentReference w:id="105"/>
      </w:r>
      <w:r w:rsidR="00A3578F">
        <w:t>)</w:t>
      </w:r>
      <w:r w:rsidR="00513FFB">
        <w:t>:</w:t>
      </w:r>
      <w:r>
        <w:t xml:space="preserve"> </w:t>
      </w:r>
    </w:p>
    <w:p w14:paraId="677EBD65" w14:textId="0434A6BC" w:rsidR="000053E7" w:rsidRDefault="000053E7" w:rsidP="004129A8">
      <w:pPr>
        <w:pStyle w:val="a2"/>
      </w:pPr>
    </w:p>
    <w:p w14:paraId="72ED2202" w14:textId="1CD2EE5B" w:rsidR="000053E7" w:rsidRDefault="000053E7" w:rsidP="004129A8">
      <w:pPr>
        <w:pStyle w:val="a2"/>
      </w:pPr>
    </w:p>
    <w:p w14:paraId="630ED7EC" w14:textId="77777777" w:rsidR="000053E7" w:rsidRDefault="000053E7" w:rsidP="004129A8">
      <w:pPr>
        <w:pStyle w:val="a2"/>
      </w:pPr>
    </w:p>
    <w:p w14:paraId="067E5AD2" w14:textId="7D6F6D51" w:rsidR="003100B9" w:rsidRDefault="003100B9" w:rsidP="009143C3">
      <w:pPr>
        <w:pStyle w:val="af4"/>
      </w:pPr>
      <w:bookmarkStart w:id="106" w:name="_Ref135394664"/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5</w:t>
        </w:r>
      </w:fldSimple>
      <w:bookmarkEnd w:id="106"/>
      <w:r>
        <w:t>. Выходные данные</w:t>
      </w:r>
    </w:p>
    <w:tbl>
      <w:tblPr>
        <w:tblStyle w:val="af7"/>
        <w:tblW w:w="95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0"/>
        <w:gridCol w:w="3686"/>
        <w:gridCol w:w="3260"/>
      </w:tblGrid>
      <w:tr w:rsidR="00F3433E" w:rsidRPr="000053E7" w14:paraId="0610679A" w14:textId="446B7B1D" w:rsidTr="002E4B8A">
        <w:tc>
          <w:tcPr>
            <w:tcW w:w="2590" w:type="dxa"/>
          </w:tcPr>
          <w:p w14:paraId="219460D3" w14:textId="5566C26C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# </w:t>
            </w:r>
            <w:r w:rsidRPr="000053E7">
              <w:rPr>
                <w:sz w:val="24"/>
                <w:szCs w:val="28"/>
              </w:rPr>
              <w:t>1</w:t>
            </w:r>
          </w:p>
          <w:p w14:paraId="54534E26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 1</w:t>
            </w:r>
            <w:r w:rsidRPr="000053E7">
              <w:rPr>
                <w:sz w:val="22"/>
                <w:szCs w:val="24"/>
                <w:lang w:val="en-US"/>
              </w:rPr>
              <w:t>. Q + DH = Q_m + DH_p</w:t>
            </w:r>
          </w:p>
          <w:p w14:paraId="1AE9FD4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2. Q_m + DH_p = QH + D</w:t>
            </w:r>
          </w:p>
          <w:p w14:paraId="1DA6F8E5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3. QH + D = QHD</w:t>
            </w:r>
          </w:p>
          <w:p w14:paraId="29A72A15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2</w:t>
            </w:r>
          </w:p>
          <w:p w14:paraId="0D0626A6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4. QH + QH = Q + QHH</w:t>
            </w:r>
          </w:p>
          <w:p w14:paraId="400558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5. Q + QHH = QH + QH</w:t>
            </w:r>
          </w:p>
          <w:p w14:paraId="2823773D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3</w:t>
            </w:r>
          </w:p>
          <w:p w14:paraId="73A21A5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6. Q + QHD = QH + QD</w:t>
            </w:r>
          </w:p>
          <w:p w14:paraId="2CD9DB9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4</w:t>
            </w:r>
          </w:p>
          <w:p w14:paraId="3CC920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7. QD = Q + D</w:t>
            </w:r>
          </w:p>
          <w:p w14:paraId="0AF7158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8. Q + D = QD</w:t>
            </w:r>
          </w:p>
          <w:p w14:paraId="44022BAB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5</w:t>
            </w:r>
          </w:p>
          <w:p w14:paraId="2252257A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 xml:space="preserve"> 9. QHD = QHH + prod</w:t>
            </w:r>
          </w:p>
          <w:p w14:paraId="44747171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6</w:t>
            </w:r>
          </w:p>
          <w:p w14:paraId="4230D7C3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0. D + D = prod</w:t>
            </w:r>
          </w:p>
          <w:p w14:paraId="66D23A44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# 7</w:t>
            </w:r>
          </w:p>
          <w:p w14:paraId="2A122828" w14:textId="77777777" w:rsidR="00F3433E" w:rsidRPr="000053E7" w:rsidRDefault="00F3433E" w:rsidP="004129A8">
            <w:pPr>
              <w:pStyle w:val="a2"/>
              <w:rPr>
                <w:sz w:val="22"/>
                <w:szCs w:val="24"/>
                <w:lang w:val="en-US"/>
              </w:rPr>
            </w:pPr>
            <w:r w:rsidRPr="000053E7">
              <w:rPr>
                <w:sz w:val="22"/>
                <w:szCs w:val="24"/>
                <w:lang w:val="en-US"/>
              </w:rPr>
              <w:t>11. Q = prod</w:t>
            </w:r>
          </w:p>
          <w:p w14:paraId="2701183B" w14:textId="77777777" w:rsidR="00F3433E" w:rsidRPr="000053E7" w:rsidRDefault="00F3433E" w:rsidP="004129A8">
            <w:pPr>
              <w:pStyle w:val="a2"/>
              <w:rPr>
                <w:sz w:val="24"/>
                <w:szCs w:val="28"/>
              </w:rPr>
            </w:pPr>
          </w:p>
        </w:tc>
        <w:tc>
          <w:tcPr>
            <w:tcW w:w="3686" w:type="dxa"/>
          </w:tcPr>
          <w:p w14:paraId="3A96A80B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]/dt = -R1 + R4 - R5 - R6 + R7 - R8 - R11</w:t>
            </w:r>
          </w:p>
          <w:p w14:paraId="40B984D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]/dt = -R1</w:t>
            </w:r>
          </w:p>
          <w:p w14:paraId="2829F39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_m]/dt = R1 - R2</w:t>
            </w:r>
          </w:p>
          <w:p w14:paraId="6C72A645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H_p]/dt = R1 - R2</w:t>
            </w:r>
          </w:p>
          <w:p w14:paraId="05618AAC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]/dt = R2 - R3 - 2*R4 + 2*R5 + R6</w:t>
            </w:r>
          </w:p>
          <w:p w14:paraId="0A11A7A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D]/dt = R2 - R3 + R7 - R8 - 2*R10</w:t>
            </w:r>
          </w:p>
          <w:p w14:paraId="625969DD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D]/dt = R3 - R6 - R9</w:t>
            </w:r>
          </w:p>
          <w:p w14:paraId="1B3F25F8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HH]/dt = R4 - R5 + R9</w:t>
            </w:r>
          </w:p>
          <w:p w14:paraId="60A05709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QD]/dt = R6 - R7 + R8</w:t>
            </w:r>
          </w:p>
          <w:p w14:paraId="0237DA1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d[prod]/dt = R9 + R10 + R11</w:t>
            </w:r>
          </w:p>
          <w:p w14:paraId="700B47DA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  <w:tc>
          <w:tcPr>
            <w:tcW w:w="3260" w:type="dxa"/>
          </w:tcPr>
          <w:p w14:paraId="3BCA7835" w14:textId="7A98A1D4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 = k1*[Q]*[DH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e</m:t>
                  </m:r>
                </m:sub>
              </m:sSub>
            </m:oMath>
          </w:p>
          <w:p w14:paraId="61725754" w14:textId="4C852B37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2 = k2*[Q_m]*[DH_p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</w:rPr>
                        <m:t>H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8"/>
                          <w:lang w:val="en-US"/>
                        </w:rPr>
                        <m:t>+</m:t>
                      </m:r>
                    </m:sup>
                  </m:sSup>
                </m:sub>
              </m:sSub>
            </m:oMath>
          </w:p>
          <w:p w14:paraId="7A8D15B1" w14:textId="2BD7B7B8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3 = k3*[QH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</m:t>
                  </m:r>
                </m:sub>
              </m:sSub>
            </m:oMath>
          </w:p>
          <w:p w14:paraId="118621E3" w14:textId="0DAFE66A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4 = k4*[QH]*[Q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disp</m:t>
                  </m:r>
                </m:sub>
              </m:sSub>
            </m:oMath>
          </w:p>
          <w:p w14:paraId="61CEBB3C" w14:textId="3027187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5 = k5*[Q]*[QHH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qH</m:t>
                  </m:r>
                </m:sub>
              </m:sSub>
            </m:oMath>
          </w:p>
          <w:p w14:paraId="52F1C85C" w14:textId="66E1A022" w:rsidR="00F3433E" w:rsidRPr="000053E7" w:rsidRDefault="00F3433E" w:rsidP="000053E7">
            <w:pPr>
              <w:pStyle w:val="a2"/>
              <w:rPr>
                <w:b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6 = k6*[Q]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?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 xml:space="preserve"> </m:t>
              </m:r>
            </m:oMath>
          </w:p>
          <w:p w14:paraId="20A049EA" w14:textId="57D9904B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7 = k7*[Q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d</m:t>
                  </m:r>
                </m:sub>
              </m:sSub>
            </m:oMath>
          </w:p>
          <w:p w14:paraId="40405D57" w14:textId="508184C2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8 = k8*[Q]*[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с</m:t>
                  </m:r>
                </m:sub>
              </m:sSub>
            </m:oMath>
          </w:p>
          <w:p w14:paraId="0049A974" w14:textId="13CED574" w:rsidR="00F3433E" w:rsidRPr="000053E7" w:rsidRDefault="00F3433E" w:rsidP="000053E7">
            <w:pPr>
              <w:pStyle w:val="a2"/>
              <w:rPr>
                <w:b/>
                <w:bCs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9 = k9*[QHD]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p</m:t>
                  </m:r>
                </m:sub>
              </m:sSub>
            </m:oMath>
          </w:p>
          <w:p w14:paraId="24F66843" w14:textId="00DF87DB" w:rsidR="00F3433E" w:rsidRPr="000053E7" w:rsidRDefault="00F3433E" w:rsidP="000053E7">
            <w:pPr>
              <w:pStyle w:val="a2"/>
              <w:rPr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 xml:space="preserve">R10 = k10*[D]*[D],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rD</m:t>
                  </m:r>
                </m:sub>
              </m:sSub>
            </m:oMath>
          </w:p>
          <w:p w14:paraId="1C0A90C2" w14:textId="2637A470" w:rsidR="00F3433E" w:rsidRPr="000053E7" w:rsidRDefault="00F3433E" w:rsidP="000053E7">
            <w:pPr>
              <w:pStyle w:val="a2"/>
              <w:rPr>
                <w:b/>
                <w:bCs/>
                <w:i/>
                <w:sz w:val="24"/>
                <w:szCs w:val="28"/>
                <w:lang w:val="en-US"/>
              </w:rPr>
            </w:pPr>
            <w:r w:rsidRPr="000053E7">
              <w:rPr>
                <w:sz w:val="24"/>
                <w:szCs w:val="28"/>
                <w:lang w:val="en-US"/>
              </w:rPr>
              <w:t>R11 = k11*[Q]</w:t>
            </w:r>
            <w:r w:rsidRPr="000053E7">
              <w:rPr>
                <w:sz w:val="24"/>
                <w:szCs w:val="28"/>
              </w:rPr>
              <w:t>,</w:t>
            </w:r>
            <w:r w:rsidRPr="000053E7">
              <w:rPr>
                <w:sz w:val="24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ph</m:t>
                  </m:r>
                </m:sub>
              </m:sSub>
            </m:oMath>
          </w:p>
          <w:p w14:paraId="7BD06DC7" w14:textId="77777777" w:rsidR="00F3433E" w:rsidRPr="000053E7" w:rsidRDefault="00F3433E" w:rsidP="004129A8">
            <w:pPr>
              <w:pStyle w:val="a2"/>
              <w:rPr>
                <w:sz w:val="24"/>
                <w:szCs w:val="28"/>
                <w:lang w:val="en-US"/>
              </w:rPr>
            </w:pPr>
          </w:p>
        </w:tc>
      </w:tr>
    </w:tbl>
    <w:p w14:paraId="36BA474D" w14:textId="1C9E4002" w:rsidR="00891060" w:rsidRDefault="00BA0302" w:rsidP="004129A8">
      <w:pPr>
        <w:pStyle w:val="a3"/>
      </w:pPr>
      <w:r>
        <w:t>С помощью документа</w:t>
      </w:r>
      <w:r w:rsidR="003100B9">
        <w:t xml:space="preserve"> </w:t>
      </w:r>
      <w:r w:rsidR="003100B9">
        <w:rPr>
          <w:lang w:val="en-US"/>
        </w:rPr>
        <w:t>Excel</w:t>
      </w:r>
      <w:r>
        <w:t xml:space="preserve"> данные из этого отчета преобразуются в таблицу,</w:t>
      </w:r>
      <w:r w:rsidR="003100B9" w:rsidRPr="003100B9">
        <w:t xml:space="preserve"> </w:t>
      </w:r>
      <w:r>
        <w:t>котор</w:t>
      </w:r>
      <w:r w:rsidR="003100B9">
        <w:t>ая</w:t>
      </w:r>
      <w:r>
        <w:t xml:space="preserve"> используется как входной файл для программы </w:t>
      </w:r>
      <w:r w:rsidR="003100B9">
        <w:rPr>
          <w:lang w:val="en-US"/>
        </w:rPr>
        <w:t>Comsol</w:t>
      </w:r>
      <w:r>
        <w:t>. Данное программное обеспечение способн</w:t>
      </w:r>
      <w:r w:rsidR="00A9747F">
        <w:t>о</w:t>
      </w:r>
      <w:r>
        <w:t xml:space="preserve"> моделировать </w:t>
      </w:r>
      <w:r w:rsidR="00A9747F">
        <w:t xml:space="preserve">как физические, </w:t>
      </w:r>
      <w:r>
        <w:t>так и химические системы достаточно большой сложности в том числе и систему кинетических уравнений для механизма фотополимеризаци</w:t>
      </w:r>
      <w:r w:rsidR="00A9747F">
        <w:t>и</w:t>
      </w:r>
      <w:r>
        <w:t xml:space="preserve"> системы </w:t>
      </w:r>
      <w:r w:rsidR="00A9747F">
        <w:t xml:space="preserve">о-хинон – </w:t>
      </w:r>
      <w:r w:rsidR="00A9747F">
        <w:rPr>
          <w:lang w:val="en-US"/>
        </w:rPr>
        <w:t>H</w:t>
      </w:r>
      <w:r w:rsidR="00A9747F">
        <w:t>-донор</w:t>
      </w:r>
      <w:r>
        <w:t xml:space="preserve">. </w:t>
      </w:r>
      <w:r w:rsidR="00A9747F">
        <w:t>И</w:t>
      </w:r>
      <w:r>
        <w:t>нтерфейс программы выглядит так:</w:t>
      </w:r>
    </w:p>
    <w:p w14:paraId="3ADC6B44" w14:textId="49F2FB6C" w:rsidR="00891060" w:rsidRDefault="00181810" w:rsidP="000053E7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9A438FA" wp14:editId="7485D12C">
                <wp:extent cx="5974772" cy="3441357"/>
                <wp:effectExtent l="0" t="0" r="6985" b="6985"/>
                <wp:docPr id="24" name="Группа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772" cy="3441357"/>
                          <a:chOff x="-483720" y="289"/>
                          <a:chExt cx="5974772" cy="3441357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450793" y="289"/>
                            <a:ext cx="5941845" cy="32006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Надпись 23"/>
                        <wps:cNvSpPr txBox="1"/>
                        <wps:spPr>
                          <a:xfrm>
                            <a:off x="-483720" y="3200981"/>
                            <a:ext cx="594308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F03A58D" w14:textId="3CFD1B27" w:rsidR="009143C3" w:rsidRPr="00791784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4</w:t>
                                </w:r>
                              </w:fldSimple>
                              <w:r>
                                <w:t xml:space="preserve">. Окно программы математического моделирования </w:t>
                              </w:r>
                              <w:r>
                                <w:rPr>
                                  <w:lang w:val="en-US"/>
                                </w:rPr>
                                <w:t>COMSO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A438FA" id="Группа 24" o:spid="_x0000_s1051" style="width:470.45pt;height:270.95pt;mso-position-horizontal-relative:char;mso-position-vertical-relative:line" coordorigin="-4837,2" coordsize="59747,34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">
                <v:shape id="Рисунок 22" o:spid="_x0000_s1052" type="#_x0000_t75" style="position:absolute;left:-4507;top:2;width:59417;height:32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">
                  <v:imagedata r:id="rId54" o:title=""/>
                </v:shape>
                <v:shape id="Надпись 23" o:spid="_x0000_s1053" type="#_x0000_t202" style="position:absolute;left:-4837;top:32009;width:59430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88M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" stroked="f">
                  <v:textbox style="mso-fit-shape-to-text:t" inset="0,0,0,0">
                    <w:txbxContent>
                      <w:p w14:paraId="7F03A58D" w14:textId="3CFD1B27" w:rsidR="009143C3" w:rsidRPr="00791784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4</w:t>
                          </w:r>
                        </w:fldSimple>
                        <w:r>
                          <w:t xml:space="preserve">. Окно программы математического моделирования </w:t>
                        </w:r>
                        <w:r>
                          <w:rPr>
                            <w:lang w:val="en-US"/>
                          </w:rPr>
                          <w:t>COMSO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2A4D" w14:textId="10D52A42" w:rsidR="00891060" w:rsidRDefault="00BA0302" w:rsidP="004129A8">
      <w:pPr>
        <w:pStyle w:val="a2"/>
      </w:pPr>
      <w:r>
        <w:t xml:space="preserve">В </w:t>
      </w:r>
      <w:r w:rsidR="00181810">
        <w:t>узлах дерева задачи</w:t>
      </w:r>
      <w:r>
        <w:t xml:space="preserve"> зада</w:t>
      </w:r>
      <w:r w:rsidR="00891060">
        <w:t>ются дифференциальные уравнения, константы скорости и начальные условия для расчета системы</w:t>
      </w:r>
      <w:bookmarkStart w:id="107" w:name="_Hlk134744735"/>
      <w:r w:rsidR="00181810">
        <w:t>:</w:t>
      </w:r>
    </w:p>
    <w:p w14:paraId="5CC2EA4F" w14:textId="0C57E38B" w:rsidR="00181810" w:rsidRPr="00712354" w:rsidRDefault="00181810" w:rsidP="00B931E1">
      <w:pPr>
        <w:pStyle w:val="a2"/>
        <w:numPr>
          <w:ilvl w:val="0"/>
          <w:numId w:val="20"/>
        </w:numPr>
        <w:rPr>
          <w:lang w:val="en-US"/>
        </w:rPr>
      </w:pPr>
      <w:r w:rsidRPr="00181810">
        <w:rPr>
          <w:lang w:val="en-US"/>
        </w:rPr>
        <w:t>Initial constants</w:t>
      </w:r>
      <w:r>
        <w:rPr>
          <w:lang w:val="en-US"/>
        </w:rPr>
        <w:t xml:space="preserve">, </w:t>
      </w:r>
      <w:r w:rsidRPr="00181810">
        <w:rPr>
          <w:lang w:val="en-US"/>
        </w:rPr>
        <w:t xml:space="preserve">Constants </w:t>
      </w:r>
      <w:r>
        <w:rPr>
          <w:lang w:val="en-US"/>
        </w:rPr>
        <w:t xml:space="preserve">– </w:t>
      </w:r>
      <w:r>
        <w:t>константы</w:t>
      </w:r>
      <w:r w:rsidRPr="00181810">
        <w:rPr>
          <w:lang w:val="en-US"/>
        </w:rPr>
        <w:t xml:space="preserve"> </w:t>
      </w:r>
      <w:r>
        <w:t>скоростей</w:t>
      </w:r>
    </w:p>
    <w:p w14:paraId="7F6C64EF" w14:textId="6DE970D6" w:rsidR="00181810" w:rsidRDefault="00181810" w:rsidP="009143C3">
      <w:pPr>
        <w:pStyle w:val="af4"/>
      </w:pPr>
      <w:bookmarkStart w:id="108" w:name="_Ref135403479"/>
      <w:r>
        <w:t xml:space="preserve">Таблица </w:t>
      </w:r>
      <w:fldSimple w:instr=" SEQ Таблица \* ARABIC ">
        <w:r w:rsidR="00401638">
          <w:rPr>
            <w:noProof/>
          </w:rPr>
          <w:t>6</w:t>
        </w:r>
      </w:fldSimple>
      <w:bookmarkEnd w:id="108"/>
      <w:r>
        <w:t>. Значения констант скоростей</w:t>
      </w:r>
    </w:p>
    <w:tbl>
      <w:tblPr>
        <w:tblW w:w="2339" w:type="dxa"/>
        <w:tblInd w:w="3410" w:type="dxa"/>
        <w:tblLook w:val="04A0" w:firstRow="1" w:lastRow="0" w:firstColumn="1" w:lastColumn="0" w:noHBand="0" w:noVBand="1"/>
      </w:tblPr>
      <w:tblGrid>
        <w:gridCol w:w="1179"/>
        <w:gridCol w:w="1160"/>
      </w:tblGrid>
      <w:tr w:rsidR="00181810" w:rsidRPr="00181810" w14:paraId="4FDE4546" w14:textId="77777777" w:rsidTr="000053E7">
        <w:trPr>
          <w:trHeight w:val="300"/>
        </w:trPr>
        <w:tc>
          <w:tcPr>
            <w:tcW w:w="11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38C91D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Константа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82ACA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значение</w:t>
            </w:r>
          </w:p>
        </w:tc>
      </w:tr>
      <w:tr w:rsidR="00181810" w:rsidRPr="00181810" w14:paraId="2143CE15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14699F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324AE6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E+9*light</w:t>
            </w:r>
          </w:p>
        </w:tc>
      </w:tr>
      <w:tr w:rsidR="00181810" w:rsidRPr="00181810" w14:paraId="40E9DD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45D09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E6056A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415FB82E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6D7C9C3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42EA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647B55EC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99701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692B01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31A772FB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592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5BFFF07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2*k4</w:t>
            </w:r>
          </w:p>
        </w:tc>
      </w:tr>
      <w:tr w:rsidR="00181810" w:rsidRPr="00181810" w14:paraId="2B6BCE0A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F2CCF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AD1783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+00</w:t>
            </w:r>
          </w:p>
        </w:tc>
      </w:tr>
      <w:tr w:rsidR="00181810" w:rsidRPr="00181810" w14:paraId="62154509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C1A1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12CB7C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K4*k8</w:t>
            </w:r>
          </w:p>
        </w:tc>
      </w:tr>
      <w:tr w:rsidR="00181810" w:rsidRPr="00181810" w14:paraId="3DA647B0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06672C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B0FB52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0</w:t>
            </w:r>
          </w:p>
        </w:tc>
      </w:tr>
      <w:tr w:rsidR="00181810" w:rsidRPr="00181810" w14:paraId="4027E324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190F0B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62E63F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01</w:t>
            </w:r>
          </w:p>
        </w:tc>
      </w:tr>
      <w:tr w:rsidR="00181810" w:rsidRPr="00181810" w14:paraId="38902733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41B76A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264775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+09</w:t>
            </w:r>
          </w:p>
        </w:tc>
      </w:tr>
      <w:tr w:rsidR="00181810" w:rsidRPr="00181810" w14:paraId="05812DB2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D3CA540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1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A9C33EE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5</w:t>
            </w:r>
          </w:p>
        </w:tc>
      </w:tr>
      <w:tr w:rsidR="00181810" w:rsidRPr="00181810" w14:paraId="18D1692D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C2BF49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5312126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2,00E-06</w:t>
            </w:r>
          </w:p>
        </w:tc>
      </w:tr>
      <w:tr w:rsidR="00181810" w:rsidRPr="00181810" w14:paraId="77D139A8" w14:textId="77777777" w:rsidTr="000053E7">
        <w:trPr>
          <w:trHeight w:val="288"/>
        </w:trPr>
        <w:tc>
          <w:tcPr>
            <w:tcW w:w="117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4BCA9E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K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4CFED59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0.05</w:t>
            </w:r>
          </w:p>
        </w:tc>
      </w:tr>
      <w:tr w:rsidR="00181810" w:rsidRPr="00181810" w14:paraId="63000F5B" w14:textId="77777777" w:rsidTr="000053E7">
        <w:trPr>
          <w:trHeight w:val="300"/>
        </w:trPr>
        <w:tc>
          <w:tcPr>
            <w:tcW w:w="117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DE96E" w14:textId="77777777" w:rsidR="00181810" w:rsidRPr="00181810" w:rsidRDefault="00181810" w:rsidP="00181810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light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510DD21" w14:textId="77777777" w:rsidR="00181810" w:rsidRPr="00181810" w:rsidRDefault="00181810" w:rsidP="0018181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1810">
              <w:rPr>
                <w:rFonts w:ascii="Calibri" w:eastAsia="Times New Roman" w:hAnsi="Calibri" w:cs="Calibri"/>
                <w:color w:val="000000"/>
                <w:lang w:eastAsia="ru-RU"/>
              </w:rPr>
              <w:t>1,00E-06</w:t>
            </w:r>
          </w:p>
        </w:tc>
      </w:tr>
    </w:tbl>
    <w:p w14:paraId="40FBDA47" w14:textId="2AB96070" w:rsidR="00181810" w:rsidRDefault="00181810" w:rsidP="00B931E1">
      <w:pPr>
        <w:pStyle w:val="a2"/>
        <w:numPr>
          <w:ilvl w:val="0"/>
          <w:numId w:val="20"/>
        </w:numPr>
      </w:pPr>
      <w:r w:rsidRPr="00181810">
        <w:rPr>
          <w:lang w:val="en-US"/>
        </w:rPr>
        <w:t>Initial</w:t>
      </w:r>
      <w:r>
        <w:t xml:space="preserve"> – начальные значения концентраций реагирующих веществ</w:t>
      </w:r>
    </w:p>
    <w:p w14:paraId="24B57A96" w14:textId="612C946C" w:rsidR="000053E7" w:rsidRDefault="000053E7" w:rsidP="000053E7">
      <w:pPr>
        <w:pStyle w:val="a2"/>
      </w:pPr>
    </w:p>
    <w:p w14:paraId="1DCF02CD" w14:textId="77777777" w:rsidR="000053E7" w:rsidRDefault="000053E7" w:rsidP="000053E7">
      <w:pPr>
        <w:pStyle w:val="a2"/>
      </w:pPr>
    </w:p>
    <w:p w14:paraId="02010E29" w14:textId="60652E60" w:rsidR="00712354" w:rsidRDefault="00712354" w:rsidP="009143C3">
      <w:pPr>
        <w:pStyle w:val="af4"/>
      </w:pPr>
      <w:r>
        <w:lastRenderedPageBreak/>
        <w:t xml:space="preserve">Таблица </w:t>
      </w:r>
      <w:fldSimple w:instr=" SEQ Таблица \* ARABIC ">
        <w:r w:rsidR="00401638">
          <w:rPr>
            <w:noProof/>
          </w:rPr>
          <w:t>7</w:t>
        </w:r>
      </w:fldSimple>
      <w:r>
        <w:t>. Начальные концентрации</w:t>
      </w:r>
    </w:p>
    <w:tbl>
      <w:tblPr>
        <w:tblW w:w="2824" w:type="dxa"/>
        <w:tblInd w:w="3230" w:type="dxa"/>
        <w:tblLook w:val="04A0" w:firstRow="1" w:lastRow="0" w:firstColumn="1" w:lastColumn="0" w:noHBand="0" w:noVBand="1"/>
      </w:tblPr>
      <w:tblGrid>
        <w:gridCol w:w="1260"/>
        <w:gridCol w:w="1564"/>
      </w:tblGrid>
      <w:tr w:rsidR="00712354" w:rsidRPr="00712354" w14:paraId="0DC60CE0" w14:textId="77777777" w:rsidTr="000053E7">
        <w:trPr>
          <w:trHeight w:val="300"/>
        </w:trPr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3B415A6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Вещество</w:t>
            </w:r>
          </w:p>
        </w:tc>
        <w:tc>
          <w:tcPr>
            <w:tcW w:w="15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EAF7FC8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Концентрация</w:t>
            </w:r>
          </w:p>
        </w:tc>
      </w:tr>
      <w:tr w:rsidR="00712354" w:rsidRPr="00712354" w14:paraId="1384F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E8B277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131E79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5A555E59" w14:textId="77777777" w:rsidTr="000053E7">
        <w:trPr>
          <w:trHeight w:val="288"/>
        </w:trPr>
        <w:tc>
          <w:tcPr>
            <w:tcW w:w="12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E6682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DH</w:t>
            </w:r>
          </w:p>
        </w:tc>
        <w:tc>
          <w:tcPr>
            <w:tcW w:w="156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94F82AF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</w:tr>
      <w:tr w:rsidR="00712354" w:rsidRPr="00712354" w14:paraId="6E0F5C7E" w14:textId="77777777" w:rsidTr="000053E7">
        <w:trPr>
          <w:trHeight w:val="300"/>
        </w:trPr>
        <w:tc>
          <w:tcPr>
            <w:tcW w:w="12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8114FF4" w14:textId="77777777" w:rsidR="00712354" w:rsidRPr="00712354" w:rsidRDefault="00712354" w:rsidP="0071235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QHH</w:t>
            </w:r>
          </w:p>
        </w:tc>
        <w:tc>
          <w:tcPr>
            <w:tcW w:w="15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B351263" w14:textId="77777777" w:rsidR="00712354" w:rsidRPr="00712354" w:rsidRDefault="00712354" w:rsidP="0071235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1235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8E26D95" w14:textId="20CA84BD" w:rsidR="00712354" w:rsidRDefault="00712354" w:rsidP="00B931E1">
      <w:pPr>
        <w:pStyle w:val="a2"/>
        <w:numPr>
          <w:ilvl w:val="0"/>
          <w:numId w:val="20"/>
        </w:numPr>
      </w:pPr>
      <w:r w:rsidRPr="00712354">
        <w:t>Rates</w:t>
      </w:r>
      <w:r>
        <w:t xml:space="preserve"> – выражения скоростей каждой реакции</w:t>
      </w:r>
    </w:p>
    <w:p w14:paraId="028CF6CB" w14:textId="14DBBC66" w:rsidR="00181810" w:rsidRDefault="00712354" w:rsidP="00B931E1">
      <w:pPr>
        <w:pStyle w:val="a2"/>
        <w:numPr>
          <w:ilvl w:val="0"/>
          <w:numId w:val="20"/>
        </w:numPr>
      </w:pPr>
      <w:r w:rsidRPr="00712354">
        <w:t>Mechanism</w:t>
      </w:r>
      <w:r>
        <w:t xml:space="preserve"> – собственно система дифференциальных уравнений</w:t>
      </w:r>
    </w:p>
    <w:p w14:paraId="4B5399EC" w14:textId="6144DCC2" w:rsidR="008D2891" w:rsidRDefault="00712354" w:rsidP="00B931E1">
      <w:pPr>
        <w:pStyle w:val="a2"/>
        <w:numPr>
          <w:ilvl w:val="0"/>
          <w:numId w:val="20"/>
        </w:numPr>
      </w:pPr>
      <w:r w:rsidRPr="00712354">
        <w:t xml:space="preserve">Solver Configurations </w:t>
      </w:r>
      <w:r>
        <w:t>–</w:t>
      </w:r>
      <w:r w:rsidRPr="00712354">
        <w:t xml:space="preserve"> </w:t>
      </w:r>
      <w:r>
        <w:t xml:space="preserve">здесь </w:t>
      </w:r>
      <w:r w:rsidR="00891060">
        <w:t xml:space="preserve">задаются конкретные настройки решателя. </w:t>
      </w:r>
    </w:p>
    <w:p w14:paraId="5B23027F" w14:textId="6452A04F" w:rsidR="008D2891" w:rsidRPr="008D2891" w:rsidRDefault="00A9747F" w:rsidP="004129A8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2AD9FA73" w14:textId="7E03AE6B" w:rsidR="00A9747F" w:rsidRDefault="00A9747F" w:rsidP="00B931E1">
      <w:pPr>
        <w:pStyle w:val="a3"/>
        <w:numPr>
          <w:ilvl w:val="0"/>
          <w:numId w:val="9"/>
        </w:numPr>
      </w:pPr>
      <w:r>
        <w:rPr>
          <w:lang w:val="en-US"/>
        </w:rPr>
        <w:t>BDF</w:t>
      </w:r>
      <w:r>
        <w:t xml:space="preserve"> -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 w:rsidR="008D2891">
        <w:t xml:space="preserve">. Настройки решателя, </w:t>
      </w:r>
      <w:r w:rsidR="008D2891">
        <w:fldChar w:fldCharType="begin"/>
      </w:r>
      <w:r w:rsidR="008D2891">
        <w:instrText xml:space="preserve"> REF _Ref135399698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5</w:t>
      </w:r>
      <w:r w:rsidR="008D2891">
        <w:fldChar w:fldCharType="end"/>
      </w:r>
      <w:r w:rsidR="008D2891">
        <w:t>:</w:t>
      </w:r>
    </w:p>
    <w:p w14:paraId="73824DA0" w14:textId="6C199D26" w:rsidR="008D2891" w:rsidRPr="008D2891" w:rsidRDefault="008D2891" w:rsidP="008D2891">
      <w:pPr>
        <w:pStyle w:val="aff5"/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3C293F96" wp14:editId="61607469">
                <wp:extent cx="3683635" cy="3185160"/>
                <wp:effectExtent l="0" t="0" r="0" b="0"/>
                <wp:docPr id="27" name="Группа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3635" cy="3185160"/>
                          <a:chOff x="0" y="0"/>
                          <a:chExt cx="3683635" cy="3185160"/>
                        </a:xfrm>
                      </wpg:grpSpPr>
                      <pic:pic xmlns:pic="http://schemas.openxmlformats.org/drawingml/2006/picture">
                        <pic:nvPicPr>
                          <pic:cNvPr id="25" name="Рисунок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" t="744" r="523" b="-6"/>
                          <a:stretch/>
                        </pic:blipFill>
                        <pic:spPr bwMode="auto">
                          <a:xfrm>
                            <a:off x="0" y="0"/>
                            <a:ext cx="3683635" cy="28841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6" name="Надпись 26"/>
                        <wps:cNvSpPr txBox="1"/>
                        <wps:spPr>
                          <a:xfrm>
                            <a:off x="0" y="2944495"/>
                            <a:ext cx="3683635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319A554" w14:textId="33B7FF9C" w:rsidR="009143C3" w:rsidRPr="001B127B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9" w:name="_Ref135399698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5</w:t>
                                </w:r>
                              </w:fldSimple>
                              <w:bookmarkEnd w:id="109"/>
                              <w:r>
                                <w:rPr>
                                  <w:lang w:val="en-US"/>
                                </w:rPr>
                                <w:t xml:space="preserve">. </w:t>
                              </w:r>
                              <w:r w:rsidRPr="006502E4">
                                <w:rPr>
                                  <w:lang w:val="en-US"/>
                                </w:rPr>
                                <w:t>Настройки BDF solv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293F96" id="Группа 27" o:spid="_x0000_s1054" style="width:290.05pt;height:250.8pt;mso-position-horizontal-relative:char;mso-position-vertical-relative:line" coordsize="36836,31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">
                <v:shape id="Рисунок 25" o:spid="_x0000_s1055" type="#_x0000_t75" style="position:absolute;width:36836;height:28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">
                  <v:imagedata r:id="rId56" o:title="" croptop="488f" cropbottom="-4f" cropleft="318f" cropright="343f"/>
                </v:shape>
                <v:shape id="Надпись 26" o:spid="_x0000_s1056" type="#_x0000_t202" style="position:absolute;top:29444;width:3683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" stroked="f">
                  <v:textbox style="mso-fit-shape-to-text:t" inset="0,0,0,0">
                    <w:txbxContent>
                      <w:p w14:paraId="1319A554" w14:textId="33B7FF9C" w:rsidR="009143C3" w:rsidRPr="001B127B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10" w:name="_Ref135399698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5</w:t>
                          </w:r>
                        </w:fldSimple>
                        <w:bookmarkEnd w:id="110"/>
                        <w:r>
                          <w:rPr>
                            <w:lang w:val="en-US"/>
                          </w:rPr>
                          <w:t xml:space="preserve">. </w:t>
                        </w:r>
                        <w:r w:rsidRPr="006502E4">
                          <w:rPr>
                            <w:lang w:val="en-US"/>
                          </w:rPr>
                          <w:t>Настройки BDF solve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69E513" w14:textId="1FCD093E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>
        <w:t>Линеаризация методом Н</w:t>
      </w:r>
      <w:r w:rsidRPr="00B30060">
        <w:t>ьютона-Рафсона</w:t>
      </w:r>
      <w:r>
        <w:t xml:space="preserve"> –универсальный вариант для решения систем любой сложности</w:t>
      </w:r>
      <w:r w:rsidR="008D2891" w:rsidRPr="008D2891">
        <w:t xml:space="preserve">. </w:t>
      </w:r>
      <w:r w:rsidR="008D2891">
        <w:rPr>
          <w:color w:val="111111"/>
        </w:rPr>
        <w:t>Настройки</w:t>
      </w:r>
      <w:r w:rsidR="008D2891" w:rsidRPr="00B24622">
        <w:rPr>
          <w:color w:val="111111"/>
        </w:rPr>
        <w:t xml:space="preserve"> </w:t>
      </w:r>
      <w:r w:rsidR="008D2891">
        <w:rPr>
          <w:color w:val="111111"/>
        </w:rPr>
        <w:t xml:space="preserve">метода </w:t>
      </w:r>
      <w:r w:rsidR="008D2891">
        <w:t>Н</w:t>
      </w:r>
      <w:r w:rsidR="008D2891" w:rsidRPr="00B30060">
        <w:t>ьютона-Рафсона</w:t>
      </w:r>
      <w:r w:rsidR="008D2891">
        <w:t xml:space="preserve">, </w:t>
      </w:r>
      <w:r w:rsidR="008D2891">
        <w:fldChar w:fldCharType="begin"/>
      </w:r>
      <w:r w:rsidR="008D2891">
        <w:instrText xml:space="preserve"> REF _Ref135399710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6</w:t>
      </w:r>
      <w:r w:rsidR="008D2891">
        <w:fldChar w:fldCharType="end"/>
      </w:r>
      <w:r w:rsidR="008D2891">
        <w:t>:</w:t>
      </w:r>
    </w:p>
    <w:p w14:paraId="76AE03A5" w14:textId="4DFE222A" w:rsidR="008D2891" w:rsidRPr="00B24622" w:rsidRDefault="008D2891" w:rsidP="00B24622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3B617BCE" wp14:editId="65DF2A3E">
                <wp:extent cx="4445942" cy="3098185"/>
                <wp:effectExtent l="0" t="0" r="0" b="6985"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942" cy="3098185"/>
                          <a:chOff x="0" y="508000"/>
                          <a:chExt cx="4445942" cy="3098185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194"/>
                          <a:stretch/>
                        </pic:blipFill>
                        <pic:spPr bwMode="auto">
                          <a:xfrm>
                            <a:off x="0" y="508000"/>
                            <a:ext cx="4445942" cy="2857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" name="Надпись 29"/>
                        <wps:cNvSpPr txBox="1"/>
                        <wps:spPr>
                          <a:xfrm>
                            <a:off x="0" y="336552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E1687F" w14:textId="5638A307" w:rsidR="009143C3" w:rsidRPr="00A6274F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11" w:name="_Ref135399710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6</w:t>
                                </w:r>
                              </w:fldSimple>
                              <w:bookmarkEnd w:id="111"/>
                              <w:r>
                                <w:t xml:space="preserve">. </w:t>
                              </w:r>
                              <w:r w:rsidRPr="00D9285D">
                                <w:t xml:space="preserve">Настройки </w:t>
                              </w:r>
                              <w:r>
                                <w:rPr>
                                  <w:color w:val="111111"/>
                                </w:rPr>
                                <w:t xml:space="preserve">метода </w:t>
                              </w:r>
                              <w:r>
                                <w:t>Н</w:t>
                              </w:r>
                              <w:r w:rsidRPr="00B30060">
                                <w:t>ьютона-Рафсон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B617BCE" id="Группа 30" o:spid="_x0000_s1057" style="width:350.05pt;height:243.95pt;mso-position-horizontal-relative:char;mso-position-vertical-relative:line" coordorigin=",5080" coordsize="44459,309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">
                <v:shape id="Рисунок 28" o:spid="_x0000_s1058" type="#_x0000_t75" style="position:absolute;top:5080;width:44459;height:28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">
                  <v:imagedata r:id="rId58" o:title="" croptop="11924f"/>
                </v:shape>
                <v:shape id="Надпись 29" o:spid="_x0000_s1059" type="#_x0000_t202" style="position:absolute;top:33655;width:44411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5DE1687F" w14:textId="5638A307" w:rsidR="009143C3" w:rsidRPr="00A6274F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12" w:name="_Ref135399710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6</w:t>
                          </w:r>
                        </w:fldSimple>
                        <w:bookmarkEnd w:id="112"/>
                        <w:r>
                          <w:t xml:space="preserve">. </w:t>
                        </w:r>
                        <w:r w:rsidRPr="00D9285D">
                          <w:t xml:space="preserve">Настройки </w:t>
                        </w:r>
                        <w:r>
                          <w:rPr>
                            <w:color w:val="111111"/>
                          </w:rPr>
                          <w:t xml:space="preserve">метода </w:t>
                        </w:r>
                        <w:r>
                          <w:t>Н</w:t>
                        </w:r>
                        <w:r w:rsidRPr="00B30060">
                          <w:t>ьютона-Рафсон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85AE79" w14:textId="67872B66" w:rsidR="00A9747F" w:rsidRPr="008D2891" w:rsidRDefault="00A9747F" w:rsidP="00B931E1">
      <w:pPr>
        <w:pStyle w:val="a3"/>
        <w:numPr>
          <w:ilvl w:val="0"/>
          <w:numId w:val="9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</w:t>
      </w:r>
      <w:r w:rsidR="008D2891">
        <w:t xml:space="preserve">. Настройки решателя </w:t>
      </w:r>
      <w:r w:rsidR="008D2891" w:rsidRPr="00D04235">
        <w:t>PARDISO</w:t>
      </w:r>
      <w:r w:rsidR="008D2891">
        <w:t xml:space="preserve"> см. </w:t>
      </w:r>
      <w:r w:rsidR="008D2891">
        <w:fldChar w:fldCharType="begin"/>
      </w:r>
      <w:r w:rsidR="008D2891">
        <w:instrText xml:space="preserve"> REF _Ref135399851 \h </w:instrText>
      </w:r>
      <w:r w:rsidR="008D2891">
        <w:fldChar w:fldCharType="separate"/>
      </w:r>
      <w:r w:rsidR="008D2891">
        <w:t xml:space="preserve">Рисунок </w:t>
      </w:r>
      <w:r w:rsidR="008D2891">
        <w:rPr>
          <w:noProof/>
        </w:rPr>
        <w:t>7</w:t>
      </w:r>
      <w:r w:rsidR="008D2891">
        <w:fldChar w:fldCharType="end"/>
      </w:r>
      <w:r w:rsidR="002F04CD">
        <w:t>:</w:t>
      </w:r>
    </w:p>
    <w:p w14:paraId="2B5E1432" w14:textId="3FE35FF0" w:rsidR="008D2891" w:rsidRDefault="008D2891" w:rsidP="008D2891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6C815B6F" wp14:editId="6E2DAF5F">
                <wp:extent cx="4441190" cy="3772535"/>
                <wp:effectExtent l="0" t="0" r="0" b="0"/>
                <wp:docPr id="33" name="Группа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1190" cy="3772535"/>
                          <a:chOff x="0" y="0"/>
                          <a:chExt cx="4441190" cy="3772535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35"/>
                          <a:stretch/>
                        </pic:blipFill>
                        <pic:spPr bwMode="auto">
                          <a:xfrm>
                            <a:off x="0" y="0"/>
                            <a:ext cx="4441190" cy="3474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2" name="Надпись 32"/>
                        <wps:cNvSpPr txBox="1"/>
                        <wps:spPr>
                          <a:xfrm>
                            <a:off x="0" y="3531870"/>
                            <a:ext cx="444119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A9CE154" w14:textId="66C3CFFD" w:rsidR="009143C3" w:rsidRPr="005D6DD5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13" w:name="_Ref135399851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13"/>
                              <w:r>
                                <w:t xml:space="preserve">. Настройки решателя </w:t>
                              </w:r>
                              <w:r w:rsidRPr="00D04235">
                                <w:t>PARDIS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C815B6F" id="Группа 33" o:spid="_x0000_s1060" style="width:349.7pt;height:297.05pt;mso-position-horizontal-relative:char;mso-position-vertical-relative:line" coordsize="44411,37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">
                <v:shape id="Рисунок 31" o:spid="_x0000_s1061" type="#_x0000_t75" style="position:absolute;width:44411;height:34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">
                  <v:imagedata r:id="rId60" o:title="" cropright="482f"/>
                </v:shape>
                <v:shape id="Надпись 32" o:spid="_x0000_s1062" type="#_x0000_t202" style="position:absolute;top:35318;width:44411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" stroked="f">
                  <v:textbox style="mso-fit-shape-to-text:t" inset="0,0,0,0">
                    <w:txbxContent>
                      <w:p w14:paraId="0A9CE154" w14:textId="66C3CFFD" w:rsidR="009143C3" w:rsidRPr="005D6DD5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14" w:name="_Ref135399851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14"/>
                        <w:r>
                          <w:t xml:space="preserve">. Настройки решателя </w:t>
                        </w:r>
                        <w:r w:rsidRPr="00D04235">
                          <w:t>PARDIS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122519B" w14:textId="77777777" w:rsidR="002F04CD" w:rsidRDefault="002F04CD" w:rsidP="00B931E1">
      <w:pPr>
        <w:pStyle w:val="a2"/>
        <w:numPr>
          <w:ilvl w:val="0"/>
          <w:numId w:val="20"/>
        </w:numPr>
      </w:pPr>
      <w:r w:rsidRPr="008D2891">
        <w:t>Parametric</w:t>
      </w:r>
      <w:r>
        <w:t xml:space="preserve"> – узел, задающий настройки параметрического исследования</w:t>
      </w:r>
    </w:p>
    <w:bookmarkEnd w:id="107"/>
    <w:p w14:paraId="19C07240" w14:textId="1E2D8333" w:rsidR="00A66877" w:rsidRPr="009D158F" w:rsidRDefault="00BA0302" w:rsidP="004129A8">
      <w:pPr>
        <w:pStyle w:val="a3"/>
      </w:pPr>
      <w:r>
        <w:t>Данн</w:t>
      </w:r>
      <w:r w:rsidR="00B24622">
        <w:t>ый</w:t>
      </w:r>
      <w:r>
        <w:t xml:space="preserve"> </w:t>
      </w:r>
      <w:r w:rsidR="00891060">
        <w:t>этап</w:t>
      </w:r>
      <w:r>
        <w:t xml:space="preserve"> применяется для параметрического исследования влияния значений констант скорости всю систему. </w:t>
      </w:r>
      <w:r w:rsidR="00891060">
        <w:t>Для этого</w:t>
      </w:r>
      <w:r>
        <w:t xml:space="preserve"> выполняется </w:t>
      </w:r>
      <w:r w:rsidR="00891060">
        <w:t xml:space="preserve">решение системы </w:t>
      </w:r>
      <w:r>
        <w:t xml:space="preserve">при каждом изменении констант. </w:t>
      </w:r>
      <w:r w:rsidR="00891060">
        <w:t>И</w:t>
      </w:r>
      <w:r>
        <w:t xml:space="preserve"> </w:t>
      </w:r>
      <w:r w:rsidR="00891060">
        <w:t>т</w:t>
      </w:r>
      <w:r>
        <w:t xml:space="preserve">ак как скорость фото </w:t>
      </w:r>
      <w:r>
        <w:lastRenderedPageBreak/>
        <w:t xml:space="preserve">полимеризации зависит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, поэтому для нахождения наиболее оптимальных параметров </w:t>
      </w:r>
      <w:r w:rsidR="00A56039">
        <w:t xml:space="preserve">для максимальной скорости полимеризации </w:t>
      </w:r>
      <w:r>
        <w:t>использовался интеграл концентрации</w:t>
      </w:r>
      <w:r w:rsidR="00A56039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 времени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t∈{0,1</m:t>
        </m:r>
        <m:r>
          <w:rPr>
            <w:rFonts w:ascii="Cambria Math" w:hAnsi="Cambria Math"/>
            <w:lang w:val="en-US"/>
          </w:rPr>
          <m:t>E</m:t>
        </m:r>
        <m:r>
          <w:rPr>
            <w:rFonts w:ascii="Cambria Math" w:hAnsi="Cambria Math"/>
          </w:rPr>
          <m:t>-4</m:t>
        </m:r>
        <m:r>
          <w:rPr>
            <w:rFonts w:ascii="Cambria Math" w:hAnsi="Cambria Math"/>
          </w:rPr>
          <m:t>}</m:t>
        </m:r>
      </m:oMath>
      <w:r w:rsidR="006170CE">
        <w:t xml:space="preserve">. </w:t>
      </w:r>
    </w:p>
    <w:p w14:paraId="0F9D53A9" w14:textId="3EDC0588" w:rsidR="006170CE" w:rsidRDefault="00BA0302" w:rsidP="004129A8">
      <w:pPr>
        <w:pStyle w:val="a3"/>
      </w:pPr>
      <w:r>
        <w:t xml:space="preserve">Данные сохраняются внутри программы, по ним возможно построить </w:t>
      </w:r>
      <w:r w:rsidR="00181810">
        <w:t>графики</w:t>
      </w:r>
      <w:r>
        <w:t xml:space="preserve"> и </w:t>
      </w:r>
      <w:r w:rsidR="006170CE">
        <w:t>найти, например,</w:t>
      </w:r>
      <w:r>
        <w:t xml:space="preserve"> минимальные максимальные значения от любой концентрации</w:t>
      </w:r>
      <w:r w:rsidR="006170CE" w:rsidRPr="006170CE">
        <w:t>.</w:t>
      </w:r>
      <w:r w:rsidR="00B24622">
        <w:t xml:space="preserve"> </w:t>
      </w:r>
      <w:r w:rsidR="006170CE">
        <w:t>Пример одного из решений</w:t>
      </w:r>
      <w:r w:rsidR="00536D1C">
        <w:t xml:space="preserve"> см.</w:t>
      </w:r>
      <w:r w:rsidR="00B24622">
        <w:t xml:space="preserve"> </w:t>
      </w:r>
      <w:r w:rsidR="00B24622">
        <w:fldChar w:fldCharType="begin"/>
      </w:r>
      <w:r w:rsidR="00B24622">
        <w:instrText xml:space="preserve"> REF _Ref135404309 \h </w:instrText>
      </w:r>
      <w:r w:rsidR="00B24622">
        <w:fldChar w:fldCharType="separate"/>
      </w:r>
      <w:r w:rsidR="00B24622">
        <w:t xml:space="preserve">Рисунок </w:t>
      </w:r>
      <w:r w:rsidR="00B24622">
        <w:rPr>
          <w:noProof/>
        </w:rPr>
        <w:t>8</w:t>
      </w:r>
      <w:r w:rsidR="00B24622">
        <w:fldChar w:fldCharType="end"/>
      </w:r>
      <w:r w:rsidR="006170CE">
        <w:t xml:space="preserve"> с параметрами</w:t>
      </w:r>
      <w:r w:rsidR="00536D1C">
        <w:t xml:space="preserve"> из </w:t>
      </w:r>
      <w:r w:rsidR="00536D1C">
        <w:fldChar w:fldCharType="begin"/>
      </w:r>
      <w:r w:rsidR="00536D1C">
        <w:instrText xml:space="preserve"> REF _Ref135403479 \h </w:instrText>
      </w:r>
      <w:r w:rsidR="00536D1C">
        <w:fldChar w:fldCharType="separate"/>
      </w:r>
      <w:r w:rsidR="00536D1C">
        <w:t xml:space="preserve">Таблица </w:t>
      </w:r>
      <w:r w:rsidR="00536D1C">
        <w:rPr>
          <w:noProof/>
        </w:rPr>
        <w:t>6</w:t>
      </w:r>
      <w:r w:rsidR="00536D1C">
        <w:fldChar w:fldCharType="end"/>
      </w:r>
      <w:r w:rsidR="00536D1C">
        <w:t>:</w:t>
      </w:r>
    </w:p>
    <w:p w14:paraId="01A5C309" w14:textId="2FCDF78B" w:rsidR="00536D1C" w:rsidRDefault="00536D1C" w:rsidP="000053E7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1DDEABC5" wp14:editId="266CBD3D">
                <wp:extent cx="5974252" cy="4310727"/>
                <wp:effectExtent l="0" t="0" r="7620" b="0"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4252" cy="4310727"/>
                          <a:chOff x="-855775" y="-203779"/>
                          <a:chExt cx="5974252" cy="4310727"/>
                        </a:xfrm>
                      </wpg:grpSpPr>
                      <wpg:grpSp>
                        <wpg:cNvPr id="37" name="Группа 37"/>
                        <wpg:cNvGrpSpPr/>
                        <wpg:grpSpPr>
                          <a:xfrm>
                            <a:off x="-825353" y="-203779"/>
                            <a:ext cx="5943830" cy="3973180"/>
                            <a:chOff x="-825353" y="-203779"/>
                            <a:chExt cx="5943830" cy="3973180"/>
                          </a:xfrm>
                        </wpg:grpSpPr>
                        <pic:pic xmlns:pic="http://schemas.openxmlformats.org/drawingml/2006/picture">
                          <pic:nvPicPr>
                            <pic:cNvPr id="34" name="Рисунок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4833" y="-203778"/>
                              <a:ext cx="2971207" cy="196085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" name="Рисунок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46697" y="-203779"/>
                              <a:ext cx="2971780" cy="196085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6" name="Рисунок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825353" y="1809116"/>
                              <a:ext cx="2971207" cy="19602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8" name="Надпись 38"/>
                        <wps:cNvSpPr txBox="1"/>
                        <wps:spPr>
                          <a:xfrm>
                            <a:off x="-855775" y="3866283"/>
                            <a:ext cx="5942560" cy="2406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D7742CD" w14:textId="77777777" w:rsidR="009143C3" w:rsidRPr="00532A25" w:rsidRDefault="009143C3" w:rsidP="009143C3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15" w:name="_Ref135404309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8</w:t>
                                </w:r>
                              </w:fldSimple>
                              <w:bookmarkEnd w:id="115"/>
                              <w:r>
                                <w:t>. Пример графиков решен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DEABC5" id="Группа 39" o:spid="_x0000_s1063" style="width:470.4pt;height:339.45pt;mso-position-horizontal-relative:char;mso-position-vertical-relative:line" coordorigin="-8557,-2037" coordsize="59742,43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">
                <v:group id="Группа 37" o:spid="_x0000_s1064" style="position:absolute;left:-8253;top:-2037;width:59437;height:39731" coordorigin="-8253,-2037" coordsize="59438,39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shape id="Рисунок 34" o:spid="_x0000_s1065" type="#_x0000_t75" style="position:absolute;left:-8248;top:-2037;width:29711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">
                    <v:imagedata r:id="rId64" o:title=""/>
                  </v:shape>
                  <v:shape id="Рисунок 35" o:spid="_x0000_s1066" type="#_x0000_t75" style="position:absolute;left:21466;top:-2037;width:29718;height:19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">
                    <v:imagedata r:id="rId65" o:title=""/>
                  </v:shape>
                  <v:shape id="Рисунок 36" o:spid="_x0000_s1067" type="#_x0000_t75" style="position:absolute;left:-8253;top:18091;width:29711;height:19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">
                    <v:imagedata r:id="rId66" o:title=""/>
                  </v:shape>
                </v:group>
                <v:shape id="Надпись 38" o:spid="_x0000_s1068" type="#_x0000_t202" style="position:absolute;left:-8557;top:38662;width:59424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" stroked="f">
                  <v:textbox style="mso-fit-shape-to-text:t" inset="0,0,0,0">
                    <w:txbxContent>
                      <w:p w14:paraId="5D7742CD" w14:textId="77777777" w:rsidR="009143C3" w:rsidRPr="00532A25" w:rsidRDefault="009143C3" w:rsidP="009143C3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16" w:name="_Ref135404309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8</w:t>
                          </w:r>
                        </w:fldSimple>
                        <w:bookmarkEnd w:id="116"/>
                        <w:r>
                          <w:t>. Пример графиков решения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186714" w14:textId="64EFDA06" w:rsidR="00BA0302" w:rsidRDefault="006170CE" w:rsidP="004129A8">
      <w:pPr>
        <w:pStyle w:val="a2"/>
      </w:pPr>
      <w:r>
        <w:t>О</w:t>
      </w:r>
      <w:r w:rsidR="00BA0302">
        <w:t xml:space="preserve">днако </w:t>
      </w:r>
      <w:r>
        <w:t xml:space="preserve">представление внутри </w:t>
      </w:r>
      <w:r>
        <w:rPr>
          <w:lang w:val="en-US"/>
        </w:rPr>
        <w:t>COMSOL</w:t>
      </w:r>
      <w:r w:rsidRPr="006170CE">
        <w:t xml:space="preserve"> </w:t>
      </w:r>
      <w:r w:rsidR="00181810">
        <w:t>не очень</w:t>
      </w:r>
      <w:r>
        <w:t xml:space="preserve"> удобно</w:t>
      </w:r>
      <w:r w:rsidR="00BA0302">
        <w:t xml:space="preserve">, поэтому наиболее важные из них: значение интеграла по </w:t>
      </w:r>
      <w:r w:rsidR="00BA0302" w:rsidRPr="004129A8">
        <w:t>времени</w:t>
      </w:r>
      <w:r w:rsidR="00BA0302">
        <w:t xml:space="preserve"> от константы скорости, некоторые наиболее </w:t>
      </w:r>
      <w:r>
        <w:t>показательные</w:t>
      </w:r>
      <w:r w:rsidR="00BA0302">
        <w:t xml:space="preserve"> решения системы после экспортируются в scv формате. Для более удобной визуализации</w:t>
      </w:r>
      <w:r>
        <w:t xml:space="preserve">, а </w:t>
      </w:r>
      <w:r w:rsidR="00536D1C">
        <w:t>также</w:t>
      </w:r>
      <w:r w:rsidR="00BA0302">
        <w:t xml:space="preserve"> сохранение данных для разных сессий были использованы </w:t>
      </w:r>
      <w:r>
        <w:rPr>
          <w:lang w:val="en-US"/>
        </w:rPr>
        <w:t>python</w:t>
      </w:r>
      <w:r w:rsidR="00BA0302">
        <w:t xml:space="preserve"> пакеты </w:t>
      </w:r>
      <w:r>
        <w:rPr>
          <w:lang w:val="en-US"/>
        </w:rPr>
        <w:t>pandas</w:t>
      </w:r>
      <w:r w:rsidR="00BA0302">
        <w:t xml:space="preserve"> и </w:t>
      </w:r>
      <w:r>
        <w:rPr>
          <w:lang w:val="en-US"/>
        </w:rPr>
        <w:t>plotly</w:t>
      </w:r>
      <w:r w:rsidR="00BA0302">
        <w:t xml:space="preserve">. </w:t>
      </w:r>
    </w:p>
    <w:p w14:paraId="608C113A" w14:textId="77777777" w:rsidR="00B24622" w:rsidRPr="00BA0302" w:rsidRDefault="00B24622" w:rsidP="004129A8">
      <w:pPr>
        <w:pStyle w:val="a2"/>
      </w:pPr>
    </w:p>
    <w:p w14:paraId="393C0115" w14:textId="4320563E" w:rsidR="00107C7E" w:rsidRDefault="00107C7E" w:rsidP="009143C3">
      <w:pPr>
        <w:pStyle w:val="11"/>
      </w:pPr>
      <w:bookmarkStart w:id="117" w:name="_Toc135412664"/>
      <w:r>
        <w:lastRenderedPageBreak/>
        <w:t>Результаты и обсуждение</w:t>
      </w:r>
      <w:bookmarkEnd w:id="117"/>
    </w:p>
    <w:p w14:paraId="58BA4876" w14:textId="77777777" w:rsidR="009D158F" w:rsidRDefault="00C707AA" w:rsidP="004129A8">
      <w:pPr>
        <w:pStyle w:val="a3"/>
      </w:pPr>
      <w:r>
        <w:t>В ходе расчетов были получены следующие результаты</w:t>
      </w:r>
      <w:r w:rsidR="00A66877" w:rsidRPr="00A66877">
        <w:t>.</w:t>
      </w:r>
      <w:r w:rsidR="009D158F" w:rsidRPr="009D158F">
        <w:t xml:space="preserve"> </w:t>
      </w:r>
    </w:p>
    <w:p w14:paraId="5292FFEA" w14:textId="529F8A01" w:rsidR="009D158F" w:rsidRDefault="009D158F" w:rsidP="004129A8">
      <w:pPr>
        <w:pStyle w:val="a3"/>
      </w:pPr>
      <w:r>
        <w:t xml:space="preserve">Некоторые примеры решений </w:t>
      </w:r>
      <w:r>
        <w:fldChar w:fldCharType="begin"/>
      </w:r>
      <w:r>
        <w:instrText xml:space="preserve"> REF _Ref135403479 \h </w:instrText>
      </w:r>
      <w:r>
        <w:fldChar w:fldCharType="separate"/>
      </w:r>
      <w:r>
        <w:t xml:space="preserve">Таблица </w:t>
      </w:r>
      <w:r>
        <w:rPr>
          <w:noProof/>
        </w:rPr>
        <w:t>6</w:t>
      </w:r>
      <w:r>
        <w:fldChar w:fldCharType="end"/>
      </w:r>
      <w:r w:rsidRPr="009D158F">
        <w:t xml:space="preserve"> </w:t>
      </w:r>
      <w:r>
        <w:t xml:space="preserve">при </w:t>
      </w:r>
      <w:r w:rsidR="001525BE">
        <w:t>разных значениях</w:t>
      </w:r>
      <w:r>
        <w:t xml:space="preserve"> параметра </w:t>
      </w:r>
      <w:r>
        <w:rPr>
          <w:lang w:val="en-US"/>
        </w:rPr>
        <w:t>light</w:t>
      </w:r>
      <w:r w:rsidR="001525BE" w:rsidRPr="001525BE">
        <w:t xml:space="preserve"> (</w:t>
      </w:r>
      <w:r w:rsidR="001525BE">
        <w:t xml:space="preserve">на левой оси – концентрации </w:t>
      </w:r>
      <w:r w:rsidR="00253763">
        <w:t>радикалов</w:t>
      </w:r>
      <w:r w:rsidR="001525BE" w:rsidRPr="001525BE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25BE">
        <w:t xml:space="preserve"> , на правой – концентрации</w:t>
      </w:r>
      <w:r w:rsidR="001525BE" w:rsidRPr="001525BE">
        <w:t xml:space="preserve"> </w:t>
      </w:r>
      <w:r w:rsidR="00253763">
        <w:t xml:space="preserve">частиц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DH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QHH,QHD, prod</m:t>
        </m:r>
      </m:oMath>
      <w:r w:rsidR="00C70046">
        <w:rPr>
          <w:iCs/>
        </w:rPr>
        <w:t xml:space="preserve">) представлены в </w:t>
      </w:r>
      <w:r w:rsidR="00C70046">
        <w:rPr>
          <w:iCs/>
        </w:rPr>
        <w:fldChar w:fldCharType="begin"/>
      </w:r>
      <w:r w:rsidR="00C70046">
        <w:rPr>
          <w:iCs/>
        </w:rPr>
        <w:instrText xml:space="preserve"> REF _Ref135408024 \h </w:instrText>
      </w:r>
      <w:r w:rsidR="00C70046">
        <w:rPr>
          <w:iCs/>
        </w:rPr>
      </w:r>
      <w:r w:rsidR="00C70046">
        <w:rPr>
          <w:iCs/>
        </w:rPr>
        <w:fldChar w:fldCharType="separate"/>
      </w:r>
      <w:r w:rsidR="00C70046">
        <w:t xml:space="preserve">Таблица </w:t>
      </w:r>
      <w:r w:rsidR="00C70046">
        <w:rPr>
          <w:noProof/>
        </w:rPr>
        <w:t>8</w:t>
      </w:r>
      <w:r w:rsidR="00C70046">
        <w:rPr>
          <w:iCs/>
        </w:rPr>
        <w:fldChar w:fldCharType="end"/>
      </w:r>
      <w:r w:rsidRPr="009D158F">
        <w:t>:</w:t>
      </w:r>
    </w:p>
    <w:p w14:paraId="2A8C3F9F" w14:textId="19E86B14" w:rsidR="00401638" w:rsidRDefault="00401638" w:rsidP="009143C3">
      <w:pPr>
        <w:pStyle w:val="af4"/>
      </w:pPr>
      <w:bookmarkStart w:id="118" w:name="_Ref135408024"/>
      <w:r>
        <w:t xml:space="preserve">Таблица </w:t>
      </w:r>
      <w:fldSimple w:instr=" SEQ Таблица \* ARABIC ">
        <w:r>
          <w:rPr>
            <w:noProof/>
          </w:rPr>
          <w:t>8</w:t>
        </w:r>
      </w:fldSimple>
      <w:bookmarkEnd w:id="118"/>
      <w:r w:rsidRPr="00353246">
        <w:t xml:space="preserve">. </w:t>
      </w:r>
      <w:r>
        <w:t xml:space="preserve">Решения для </w:t>
      </w:r>
      <w:r w:rsidRPr="00401638">
        <w:t>разных</w:t>
      </w:r>
      <w:r>
        <w:t xml:space="preserve"> констант </w:t>
      </w:r>
      <w:r>
        <w:rPr>
          <w:lang w:val="en-US"/>
        </w:rPr>
        <w:t>light</w:t>
      </w:r>
    </w:p>
    <w:tbl>
      <w:tblPr>
        <w:tblStyle w:val="af7"/>
        <w:tblW w:w="992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7"/>
        <w:gridCol w:w="4956"/>
      </w:tblGrid>
      <w:tr w:rsidR="001525BE" w14:paraId="29681E1A" w14:textId="77777777" w:rsidTr="002E4B8A">
        <w:tc>
          <w:tcPr>
            <w:tcW w:w="4967" w:type="dxa"/>
          </w:tcPr>
          <w:p w14:paraId="3BDA7ADF" w14:textId="5D08E10B" w:rsidR="001525BE" w:rsidRDefault="002E4B8A" w:rsidP="002E4B8A">
            <w:pPr>
              <w:pStyle w:val="a3"/>
              <w:ind w:hanging="109"/>
            </w:pPr>
            <w:r w:rsidRPr="009D158F">
              <w:drawing>
                <wp:inline distT="0" distB="0" distL="0" distR="0" wp14:anchorId="38AE4022" wp14:editId="0FDF29BA">
                  <wp:extent cx="3113290" cy="2054307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705" cy="2094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47A894FA" w14:textId="277DC4D6" w:rsidR="001525BE" w:rsidRDefault="002E4B8A" w:rsidP="002E4B8A">
            <w:pPr>
              <w:pStyle w:val="a3"/>
              <w:ind w:hanging="113"/>
            </w:pPr>
            <w:r w:rsidRPr="001525BE">
              <w:drawing>
                <wp:inline distT="0" distB="0" distL="0" distR="0" wp14:anchorId="1EF51CE3" wp14:editId="3C61ED75">
                  <wp:extent cx="3113163" cy="2054225"/>
                  <wp:effectExtent l="0" t="0" r="0" b="317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0687" cy="2078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08342474" w14:textId="77777777" w:rsidTr="002E4B8A">
        <w:tc>
          <w:tcPr>
            <w:tcW w:w="4967" w:type="dxa"/>
          </w:tcPr>
          <w:p w14:paraId="1A5798C6" w14:textId="3288A909" w:rsidR="001525BE" w:rsidRDefault="001525BE" w:rsidP="002E4B8A">
            <w:pPr>
              <w:pStyle w:val="a3"/>
              <w:ind w:hanging="109"/>
            </w:pPr>
            <w:r w:rsidRPr="001525BE">
              <w:drawing>
                <wp:inline distT="0" distB="0" distL="0" distR="0" wp14:anchorId="3FC9981C" wp14:editId="617257DC">
                  <wp:extent cx="3113163" cy="2054225"/>
                  <wp:effectExtent l="0" t="0" r="0" b="317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98" cy="2079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2D8CA8CA" w14:textId="08E37FC1" w:rsidR="001525BE" w:rsidRDefault="001525BE" w:rsidP="002E4B8A">
            <w:pPr>
              <w:pStyle w:val="a3"/>
              <w:ind w:hanging="113"/>
            </w:pPr>
            <w:r w:rsidRPr="001525BE">
              <w:drawing>
                <wp:inline distT="0" distB="0" distL="0" distR="0" wp14:anchorId="1AA8BCD2" wp14:editId="7ABB90A6">
                  <wp:extent cx="3113164" cy="2054225"/>
                  <wp:effectExtent l="0" t="0" r="0" b="317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5787" cy="2088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25BE" w14:paraId="43C9F036" w14:textId="77777777" w:rsidTr="002E4B8A">
        <w:tc>
          <w:tcPr>
            <w:tcW w:w="4967" w:type="dxa"/>
          </w:tcPr>
          <w:p w14:paraId="53672C2A" w14:textId="5A7A334C" w:rsidR="001525BE" w:rsidRDefault="001525BE" w:rsidP="002E4B8A">
            <w:pPr>
              <w:pStyle w:val="a3"/>
              <w:ind w:hanging="109"/>
            </w:pPr>
            <w:r w:rsidRPr="001525BE">
              <w:drawing>
                <wp:inline distT="0" distB="0" distL="0" distR="0" wp14:anchorId="532A9AE3" wp14:editId="5BF3D1D8">
                  <wp:extent cx="3118411" cy="2057689"/>
                  <wp:effectExtent l="0" t="0" r="635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0694" cy="2085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8161FAD" w14:textId="32F12DD8" w:rsidR="001525BE" w:rsidRDefault="001525BE" w:rsidP="002E4B8A">
            <w:pPr>
              <w:pStyle w:val="a3"/>
              <w:ind w:hanging="113"/>
            </w:pPr>
            <w:r w:rsidRPr="001525BE">
              <w:drawing>
                <wp:inline distT="0" distB="0" distL="0" distR="0" wp14:anchorId="6978835E" wp14:editId="0380EA00">
                  <wp:extent cx="3117975" cy="2057400"/>
                  <wp:effectExtent l="0" t="0" r="635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573" cy="207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5932BF00" w14:textId="77777777" w:rsidTr="002E4B8A">
        <w:tc>
          <w:tcPr>
            <w:tcW w:w="4967" w:type="dxa"/>
          </w:tcPr>
          <w:p w14:paraId="06967690" w14:textId="315F099E" w:rsidR="002E4B8A" w:rsidRPr="001525BE" w:rsidRDefault="002E4B8A" w:rsidP="002E4B8A">
            <w:pPr>
              <w:pStyle w:val="a3"/>
              <w:ind w:hanging="109"/>
            </w:pPr>
            <w:r w:rsidRPr="001525BE">
              <w:lastRenderedPageBreak/>
              <w:drawing>
                <wp:inline distT="0" distB="0" distL="0" distR="0" wp14:anchorId="2600B4C9" wp14:editId="555AF1EF">
                  <wp:extent cx="3151910" cy="2079792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776" cy="209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554F2B08" w14:textId="0EB717B8" w:rsidR="002E4B8A" w:rsidRPr="001525BE" w:rsidRDefault="002E4B8A" w:rsidP="002E4B8A">
            <w:pPr>
              <w:pStyle w:val="a3"/>
              <w:ind w:hanging="113"/>
            </w:pPr>
            <w:r w:rsidRPr="001525BE">
              <w:drawing>
                <wp:inline distT="0" distB="0" distL="0" distR="0" wp14:anchorId="2115B27B" wp14:editId="482A995E">
                  <wp:extent cx="3151657" cy="20796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760" cy="2098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10E063CA" w14:textId="77777777" w:rsidTr="002E4B8A">
        <w:tc>
          <w:tcPr>
            <w:tcW w:w="4967" w:type="dxa"/>
          </w:tcPr>
          <w:p w14:paraId="7C615270" w14:textId="4BCF6701" w:rsidR="002E4B8A" w:rsidRPr="001525BE" w:rsidRDefault="002E4B8A" w:rsidP="002E4B8A">
            <w:pPr>
              <w:pStyle w:val="a3"/>
              <w:ind w:hanging="109"/>
            </w:pPr>
            <w:r w:rsidRPr="001525BE">
              <w:drawing>
                <wp:inline distT="0" distB="0" distL="0" distR="0" wp14:anchorId="6EAF70D2" wp14:editId="7DCC2FA6">
                  <wp:extent cx="3151910" cy="2079791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639" cy="2095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3CA49477" w14:textId="6F1AB295" w:rsidR="002E4B8A" w:rsidRPr="001525BE" w:rsidRDefault="002E4B8A" w:rsidP="002E4B8A">
            <w:pPr>
              <w:pStyle w:val="a3"/>
              <w:ind w:hanging="113"/>
            </w:pPr>
            <w:r w:rsidRPr="00253763">
              <w:drawing>
                <wp:inline distT="0" distB="0" distL="0" distR="0" wp14:anchorId="6E41E9E0" wp14:editId="500F647B">
                  <wp:extent cx="3033395" cy="2001589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4213" cy="2054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B8A" w14:paraId="686663C1" w14:textId="77777777" w:rsidTr="002E4B8A">
        <w:tc>
          <w:tcPr>
            <w:tcW w:w="4967" w:type="dxa"/>
          </w:tcPr>
          <w:p w14:paraId="137BA197" w14:textId="32638B8A" w:rsidR="002E4B8A" w:rsidRPr="001525BE" w:rsidRDefault="002E4B8A" w:rsidP="002E4B8A">
            <w:pPr>
              <w:pStyle w:val="a3"/>
              <w:ind w:hanging="109"/>
            </w:pPr>
            <w:r w:rsidRPr="001525BE">
              <w:drawing>
                <wp:inline distT="0" distB="0" distL="0" distR="0" wp14:anchorId="2FECE8A1" wp14:editId="01D99944">
                  <wp:extent cx="3170467" cy="2092037"/>
                  <wp:effectExtent l="0" t="0" r="0" b="381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287" cy="2117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6" w:type="dxa"/>
          </w:tcPr>
          <w:p w14:paraId="08F2DF1F" w14:textId="47CAD7B8" w:rsidR="002E4B8A" w:rsidRPr="001525BE" w:rsidRDefault="002E4B8A" w:rsidP="002E4B8A">
            <w:pPr>
              <w:pStyle w:val="a3"/>
              <w:ind w:hanging="113"/>
            </w:pPr>
            <w:r w:rsidRPr="00253763">
              <w:drawing>
                <wp:inline distT="0" distB="0" distL="0" distR="0" wp14:anchorId="4BC2837D" wp14:editId="5D3B2048">
                  <wp:extent cx="3033990" cy="200198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9559" cy="2058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87E6B0" w14:textId="44C1F2ED" w:rsidR="009D158F" w:rsidRDefault="00C70046" w:rsidP="004129A8">
      <w:pPr>
        <w:pStyle w:val="a3"/>
      </w:pPr>
      <w:r>
        <w:t xml:space="preserve">Если </w:t>
      </w:r>
      <w:r w:rsidR="00253763">
        <w:t>рассмотреть графики</w:t>
      </w:r>
      <w:r>
        <w:t xml:space="preserve"> более детально</w:t>
      </w:r>
      <w:r w:rsidR="00253763">
        <w:t xml:space="preserve">, можно заметить, что </w:t>
      </w:r>
      <w:r>
        <w:t xml:space="preserve">скорость </w:t>
      </w:r>
      <w:r w:rsidR="00253763">
        <w:t xml:space="preserve">расходования и резкость пика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253763">
        <w:t xml:space="preserve"> растет с увеличением </w:t>
      </w:r>
      <w:r w:rsidR="00253763">
        <w:rPr>
          <w:lang w:val="en-US"/>
        </w:rPr>
        <w:t>light</w:t>
      </w:r>
      <w:r w:rsidR="00253763">
        <w:t xml:space="preserve"> (т.е.  интенсивности света), но уменьшается ширина. </w:t>
      </w:r>
      <w:r>
        <w:t xml:space="preserve">Как видно по графиком, качественно система удовлетворяет эксперименту – концентрация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резко увеличивается после начала облучения, </w:t>
      </w:r>
      <w:r w:rsidR="00253763">
        <w:t xml:space="preserve">однако </w:t>
      </w:r>
      <w:r>
        <w:t>после некоторого времени</w:t>
      </w:r>
      <w:r w:rsidR="00253763">
        <w:t xml:space="preserve"> уменьшается достаточно сильно. </w:t>
      </w:r>
      <w:r>
        <w:t xml:space="preserve"> </w:t>
      </w:r>
      <w:r w:rsidR="00253763">
        <w:t xml:space="preserve">Из-за малости констант фотолиза, без учета полимеризации наступает равновесие в системе, при этом амин полностью тратится и превращается в </w:t>
      </w:r>
      <w:r w:rsidR="00253763">
        <w:rPr>
          <w:lang w:val="en-US"/>
        </w:rPr>
        <w:t>N</w:t>
      </w:r>
      <w:r w:rsidR="00253763" w:rsidRPr="00253763">
        <w:t>-</w:t>
      </w:r>
      <w:r w:rsidR="00253763">
        <w:t>содержащие продукты.</w:t>
      </w:r>
    </w:p>
    <w:p w14:paraId="5F9143C2" w14:textId="28E132A0" w:rsidR="00940D95" w:rsidRPr="00462B74" w:rsidRDefault="00940D95" w:rsidP="004129A8">
      <w:pPr>
        <w:pStyle w:val="a3"/>
      </w:pPr>
      <w:r>
        <w:lastRenderedPageBreak/>
        <w:t xml:space="preserve">При рассмотрении графиков зависимости интеграла </w:t>
      </w:r>
      <w:r w:rsidR="00462B74">
        <w:t>концентрации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462B74">
        <w:t xml:space="preserve"> </w:t>
      </w:r>
      <w:r w:rsidR="00462B74" w:rsidRPr="00462B74">
        <w:rPr>
          <w:highlight w:val="yellow"/>
        </w:rPr>
        <w:t>график</w:t>
      </w:r>
      <w:r w:rsidR="00462B74">
        <w:t xml:space="preserve">, можно заметить явный максимум этой функции, </w:t>
      </w:r>
      <w:r w:rsidR="006F64BE">
        <w:t>такое поведение согласуется с экспериментом. Резюмируя, выше сказанное, увеличение интенсивности излучения после некоторого порога приводит не к увеличению общего количества радикало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6F64BE">
        <w:t>, а к уменьшению. Следовательно для каждой конкретной системы оптимальная интенсивность света должна определяться отдельно</w:t>
      </w:r>
    </w:p>
    <w:p w14:paraId="49AAFB7A" w14:textId="13FF1531" w:rsidR="00107C7E" w:rsidRPr="00EF5950" w:rsidRDefault="00107C7E" w:rsidP="009143C3">
      <w:pPr>
        <w:pStyle w:val="11"/>
      </w:pPr>
      <w:bookmarkStart w:id="119" w:name="_Toc135412665"/>
      <w:r>
        <w:lastRenderedPageBreak/>
        <w:t>Выводы</w:t>
      </w:r>
      <w:bookmarkEnd w:id="119"/>
      <w:r w:rsidR="00782C96" w:rsidRPr="00EF5950">
        <w:t xml:space="preserve"> </w:t>
      </w:r>
    </w:p>
    <w:p w14:paraId="4B1AD026" w14:textId="77777777" w:rsidR="00B00767" w:rsidRDefault="006F64BE" w:rsidP="004129A8">
      <w:pPr>
        <w:pStyle w:val="a3"/>
      </w:pPr>
      <w:r>
        <w:t>В ходе данной работы был изучен литературный материал</w:t>
      </w:r>
      <w:r w:rsidR="00B00767">
        <w:t xml:space="preserve">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 w:rsidR="00B00767">
        <w:rPr>
          <w:lang w:val="en-US"/>
        </w:rPr>
        <w:t>H</w:t>
      </w:r>
      <w:r w:rsidR="00B00767">
        <w:t xml:space="preserve"> -донор. Для этого собрана воедино</w:t>
      </w:r>
      <w:r w:rsidR="00B00767" w:rsidRPr="00B00767">
        <w:t xml:space="preserve"> </w:t>
      </w:r>
      <w:r w:rsidR="00B00767">
        <w:t xml:space="preserve">и проанализирована </w:t>
      </w:r>
      <w:commentRangeStart w:id="120"/>
      <w:r w:rsidR="00B00767">
        <w:t>вся</w:t>
      </w:r>
      <w:commentRangeEnd w:id="120"/>
      <w:r w:rsidR="00B00767">
        <w:rPr>
          <w:rStyle w:val="afc"/>
          <w:rFonts w:eastAsia="SimSun" w:cstheme="minorBidi"/>
          <w:color w:val="auto"/>
          <w:lang w:eastAsia="en-US"/>
        </w:rPr>
        <w:commentReference w:id="120"/>
      </w:r>
      <w:r w:rsidR="00B00767">
        <w:t xml:space="preserve"> система химических уравнений. </w:t>
      </w:r>
    </w:p>
    <w:p w14:paraId="43A19169" w14:textId="4237EC8A" w:rsidR="00B00767" w:rsidRDefault="00B00767" w:rsidP="004129A8">
      <w:pPr>
        <w:pStyle w:val="a3"/>
      </w:pPr>
      <w:r>
        <w:t>С некоторыми допущениями, указанными выше, на основе общего механизма построена математическое модель, описывающая эволюцию всей системы во времени, которая качественно объясняет некоторые ее особенности.</w:t>
      </w:r>
    </w:p>
    <w:p w14:paraId="6623545B" w14:textId="29B13C85" w:rsidR="00B00767" w:rsidRPr="006F64BE" w:rsidRDefault="00B00767" w:rsidP="004129A8">
      <w:pPr>
        <w:pStyle w:val="a3"/>
      </w:pPr>
      <w:r>
        <w:t xml:space="preserve">Были проанализированы некоторые свойства системы, проявляющиеся в эксперименте: экстремальные зависимость концентрации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от интенсивности света, качественно показывая на эволюции концентрации различных соединений в системе.</w:t>
      </w:r>
    </w:p>
    <w:sdt>
      <w:sdtPr>
        <w:rPr>
          <w:rFonts w:cstheme="minorHAnsi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EndPr>
        <w:rPr>
          <w:rFonts w:asciiTheme="minorHAnsi" w:hAnsiTheme="minorHAnsi"/>
          <w:caps w:val="0"/>
        </w:rPr>
      </w:sdtEndPr>
      <w:sdtContent>
        <w:p w14:paraId="512F3682" w14:textId="77777777" w:rsidR="006D4713" w:rsidRPr="006D4713" w:rsidRDefault="000053AF" w:rsidP="009143C3">
          <w:pPr>
            <w:pStyle w:val="11"/>
            <w:rPr>
              <w:lang w:val="en-US"/>
            </w:rPr>
          </w:pPr>
          <w:r>
            <w:fldChar w:fldCharType="begin"/>
          </w:r>
          <w:r w:rsidRPr="000053AF">
            <w:rPr>
              <w:lang w:val="en-US"/>
            </w:rPr>
            <w:instrText>ADDIN CitaviBibliography</w:instrText>
          </w:r>
          <w:r>
            <w:fldChar w:fldCharType="separate"/>
          </w:r>
          <w:bookmarkStart w:id="121" w:name="_Toc135412666"/>
          <w:r w:rsidR="006D4713">
            <w:t>Список</w:t>
          </w:r>
          <w:r w:rsidR="006D4713" w:rsidRPr="006D4713">
            <w:rPr>
              <w:lang w:val="en-US"/>
            </w:rPr>
            <w:t xml:space="preserve"> </w:t>
          </w:r>
          <w:r w:rsidR="006D4713">
            <w:t>литературы</w:t>
          </w:r>
          <w:bookmarkEnd w:id="121"/>
        </w:p>
        <w:p w14:paraId="1580576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.</w:t>
          </w:r>
          <w:r w:rsidRPr="006D4713">
            <w:rPr>
              <w:lang w:val="en-US"/>
            </w:rPr>
            <w:tab/>
          </w:r>
          <w:bookmarkStart w:id="122" w:name="_CTVL00102ba0894b4054580acd6a36cb9b208a8"/>
          <w:r w:rsidRPr="006D4713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6D4713">
            <w:rPr>
              <w:lang w:val="en-US"/>
            </w:rPr>
            <w:t>.45, №2. – C.133–141.</w:t>
          </w:r>
        </w:p>
        <w:bookmarkEnd w:id="122"/>
        <w:p w14:paraId="694A1E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.</w:t>
          </w:r>
          <w:r w:rsidRPr="006D4713">
            <w:rPr>
              <w:lang w:val="en-US"/>
            </w:rPr>
            <w:tab/>
          </w:r>
          <w:bookmarkStart w:id="123" w:name="_CTVL001ae62df1c2426409396dee33b3c34f31c"/>
          <w:r w:rsidRPr="006D4713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, 1991.</w:t>
          </w:r>
        </w:p>
        <w:bookmarkEnd w:id="123"/>
        <w:p w14:paraId="4BF0179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.</w:t>
          </w:r>
          <w:r w:rsidRPr="006D4713">
            <w:rPr>
              <w:lang w:val="en-US"/>
            </w:rPr>
            <w:tab/>
          </w:r>
          <w:bookmarkStart w:id="124" w:name="_CTVL0010b5c196a7662405c85dc864fb3134b46"/>
          <w:r w:rsidRPr="006D4713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6D4713">
            <w:rPr>
              <w:lang w:val="en-US"/>
            </w:rPr>
            <w:t>.10, №5-6. – C.349–366.</w:t>
          </w:r>
        </w:p>
        <w:bookmarkEnd w:id="124"/>
        <w:p w14:paraId="6D1E9F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.</w:t>
          </w:r>
          <w:r w:rsidRPr="006D4713">
            <w:rPr>
              <w:lang w:val="en-US"/>
            </w:rPr>
            <w:tab/>
          </w:r>
          <w:bookmarkStart w:id="125" w:name="_CTVL00151b2b1ee088e4183b1fc32db850d3839"/>
          <w:r w:rsidRPr="006D4713">
            <w:rPr>
              <w:lang w:val="en-US"/>
            </w:rPr>
            <w:t>Pappas, S.P. Radiation curing / S.P. Pappas, 1992.</w:t>
          </w:r>
        </w:p>
        <w:bookmarkEnd w:id="125"/>
        <w:p w14:paraId="59ECC9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.</w:t>
          </w:r>
          <w:r w:rsidRPr="006D4713">
            <w:rPr>
              <w:lang w:val="en-US"/>
            </w:rPr>
            <w:tab/>
          </w:r>
          <w:bookmarkStart w:id="126" w:name="_CTVL001ab75b46309be4ee5b38c04fd1e949d34"/>
          <w:r w:rsidRPr="006D4713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6D4713">
            <w:rPr>
              <w:lang w:val="en-US"/>
            </w:rPr>
            <w:t>.84.</w:t>
          </w:r>
        </w:p>
        <w:bookmarkEnd w:id="126"/>
        <w:p w14:paraId="44B60E4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6.</w:t>
          </w:r>
          <w:r w:rsidRPr="006D4713">
            <w:rPr>
              <w:lang w:val="en-US"/>
            </w:rPr>
            <w:tab/>
          </w:r>
          <w:bookmarkStart w:id="127" w:name="_CTVL001b8a662bd057c4565858afb9872ef0c97"/>
          <w:r w:rsidRPr="006D4713">
            <w:rPr>
              <w:lang w:val="en-US"/>
            </w:rPr>
            <w:t>Decker, C. / C. Decker // Progr. Polym. Sci. – 1996. – </w:t>
          </w:r>
          <w:r>
            <w:t>Т</w:t>
          </w:r>
          <w:r w:rsidRPr="006D4713">
            <w:rPr>
              <w:lang w:val="en-US"/>
            </w:rPr>
            <w:t>.21. – C.593.</w:t>
          </w:r>
        </w:p>
        <w:bookmarkEnd w:id="127"/>
        <w:p w14:paraId="30BC70D8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7.</w:t>
          </w:r>
          <w:r w:rsidRPr="006D4713">
            <w:rPr>
              <w:lang w:val="en-US"/>
            </w:rPr>
            <w:tab/>
          </w:r>
          <w:bookmarkStart w:id="128" w:name="_CTVL0011b6dea1e39f14210ba312914715a2ca3"/>
          <w:r w:rsidRPr="006D4713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28"/>
        <w:p w14:paraId="76971089" w14:textId="77777777" w:rsidR="006D4713" w:rsidRDefault="006D4713" w:rsidP="006D4713">
          <w:pPr>
            <w:pStyle w:val="CitaviBibliographyEntry"/>
          </w:pPr>
          <w:r>
            <w:t>8.</w:t>
          </w:r>
          <w:r>
            <w:tab/>
          </w:r>
          <w:bookmarkStart w:id="129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29"/>
        <w:p w14:paraId="2B54A816" w14:textId="77777777" w:rsidR="006D4713" w:rsidRDefault="006D4713" w:rsidP="006D4713">
          <w:pPr>
            <w:pStyle w:val="CitaviBibliographyEntry"/>
          </w:pPr>
          <w:r>
            <w:t>9.</w:t>
          </w:r>
          <w:r>
            <w:tab/>
          </w:r>
          <w:bookmarkStart w:id="130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30"/>
        <w:p w14:paraId="3128A717" w14:textId="77777777" w:rsidR="006D4713" w:rsidRDefault="006D4713" w:rsidP="006D4713">
          <w:pPr>
            <w:pStyle w:val="CitaviBibliographyEntry"/>
          </w:pPr>
          <w:r>
            <w:t>10.</w:t>
          </w:r>
          <w:r>
            <w:tab/>
          </w:r>
          <w:bookmarkStart w:id="131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31"/>
        <w:p w14:paraId="6C1BBE4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1.</w:t>
          </w:r>
          <w:r w:rsidRPr="006D4713">
            <w:rPr>
              <w:lang w:val="en-US"/>
            </w:rPr>
            <w:tab/>
          </w:r>
          <w:bookmarkStart w:id="132" w:name="_CTVL0015042abb9e2344c32b864ac209cc9040b"/>
          <w:r w:rsidRPr="006D4713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6D4713">
            <w:rPr>
              <w:lang w:val="en-US"/>
            </w:rPr>
            <w:t>.46, №2. – C.93–114.</w:t>
          </w:r>
        </w:p>
        <w:bookmarkEnd w:id="132"/>
        <w:p w14:paraId="4AB394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2.</w:t>
          </w:r>
          <w:r w:rsidRPr="006D4713">
            <w:rPr>
              <w:lang w:val="en-US"/>
            </w:rPr>
            <w:tab/>
          </w:r>
          <w:bookmarkStart w:id="133" w:name="_CTVL001e847070fb205461b8ab5be1baa2cb533"/>
          <w:r w:rsidRPr="006D4713">
            <w:rPr>
              <w:lang w:val="en-US"/>
            </w:rPr>
            <w:t>Calvert, J.G. Photochemistry / J.G. Calvert, J.N. Pitts. – New York, N.Y.: Wiley, 1966. – 899 c.</w:t>
          </w:r>
        </w:p>
        <w:bookmarkEnd w:id="133"/>
        <w:p w14:paraId="24036C6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3.</w:t>
          </w:r>
          <w:r w:rsidRPr="006D4713">
            <w:rPr>
              <w:lang w:val="en-US"/>
            </w:rPr>
            <w:tab/>
          </w:r>
          <w:bookmarkStart w:id="134" w:name="_CTVL0018a1ae8a3bf9a45698c73307aa964a900"/>
          <w:r w:rsidRPr="006D4713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6D4713">
            <w:rPr>
              <w:lang w:val="en-US"/>
            </w:rPr>
            <w:t>.91. – C.4635–4639.</w:t>
          </w:r>
        </w:p>
        <w:bookmarkEnd w:id="134"/>
        <w:p w14:paraId="3C2573B2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14.</w:t>
          </w:r>
          <w:r w:rsidRPr="006D4713">
            <w:rPr>
              <w:lang w:val="en-US"/>
            </w:rPr>
            <w:tab/>
          </w:r>
          <w:bookmarkStart w:id="135" w:name="_CTVL0018a285f2686c44f1f830cda3675130b90"/>
          <w:r w:rsidRPr="006D4713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35"/>
        <w:p w14:paraId="69901E28" w14:textId="77777777" w:rsidR="006D4713" w:rsidRDefault="006D4713" w:rsidP="006D4713">
          <w:pPr>
            <w:pStyle w:val="CitaviBibliographyEntry"/>
          </w:pPr>
          <w:r>
            <w:t>15.</w:t>
          </w:r>
          <w:r>
            <w:tab/>
          </w:r>
          <w:bookmarkStart w:id="136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36"/>
        <w:p w14:paraId="69103E37" w14:textId="77777777" w:rsidR="006D4713" w:rsidRDefault="006D4713" w:rsidP="006D4713">
          <w:pPr>
            <w:pStyle w:val="CitaviBibliographyEntry"/>
          </w:pPr>
          <w:r>
            <w:t>16.</w:t>
          </w:r>
          <w:r>
            <w:tab/>
          </w:r>
          <w:bookmarkStart w:id="137" w:name="_CTVL0013bcf14a619fe4cff9b9abbf0717c9b45"/>
          <w:r>
            <w:t xml:space="preserve">Валькова, Г. Исследование связи между природой, относительным расположением электронно – возбужденных состояний молекул и </w:t>
          </w:r>
          <w:r>
            <w:lastRenderedPageBreak/>
            <w:t>механизмом их фотохимической дезактивации / Г. Валькова, Д. Шигорин // Ж. физ. химии. – 1972. – Т.46. – C.3065–3069.</w:t>
          </w:r>
        </w:p>
        <w:bookmarkEnd w:id="137"/>
        <w:p w14:paraId="0CEE8AA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7.</w:t>
          </w:r>
          <w:r w:rsidRPr="006D4713">
            <w:rPr>
              <w:lang w:val="en-US"/>
            </w:rPr>
            <w:tab/>
          </w:r>
          <w:bookmarkStart w:id="138" w:name="_CTVL001367e67b3d3c14dbab8d1d6323d13ec85"/>
          <w:r w:rsidRPr="006D4713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6D4713">
            <w:rPr>
              <w:lang w:val="en-US"/>
            </w:rPr>
            <w:t>.44, №10. – C.801–815.</w:t>
          </w:r>
        </w:p>
        <w:bookmarkEnd w:id="138"/>
        <w:p w14:paraId="31FBC8B0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8.</w:t>
          </w:r>
          <w:r w:rsidRPr="006D4713">
            <w:rPr>
              <w:lang w:val="en-US"/>
            </w:rPr>
            <w:tab/>
          </w:r>
          <w:bookmarkStart w:id="139" w:name="_CTVL0016f889ecb1b854275990058cd4f0e21a1"/>
          <w:r w:rsidRPr="006D4713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Polymer. – 2003. – </w:t>
          </w:r>
          <w:r>
            <w:t>Т</w:t>
          </w:r>
          <w:r w:rsidRPr="006D4713">
            <w:rPr>
              <w:lang w:val="en-US"/>
            </w:rPr>
            <w:t>.44, №18. – C.5219–5226.</w:t>
          </w:r>
        </w:p>
        <w:bookmarkEnd w:id="139"/>
        <w:p w14:paraId="63AA250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9.</w:t>
          </w:r>
          <w:r w:rsidRPr="006D4713">
            <w:rPr>
              <w:lang w:val="en-US"/>
            </w:rPr>
            <w:tab/>
          </w:r>
          <w:bookmarkStart w:id="140" w:name="_CTVL0011182372a473a429fb8f0d76476df6b09"/>
          <w:r w:rsidRPr="006D4713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Journal of the American Chemical Society. – 2000. – </w:t>
          </w:r>
          <w:r>
            <w:t>Т</w:t>
          </w:r>
          <w:r w:rsidRPr="006D4713">
            <w:rPr>
              <w:lang w:val="en-US"/>
            </w:rPr>
            <w:t>.122, №35. – C.8435–8443.</w:t>
          </w:r>
        </w:p>
        <w:bookmarkEnd w:id="140"/>
        <w:p w14:paraId="4428CED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41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6D4713">
            <w:rPr>
              <w:lang w:val="en-US"/>
            </w:rPr>
            <w:t xml:space="preserve"> </w:t>
          </w:r>
          <w:r>
            <w:t>СССР</w:t>
          </w:r>
          <w:r w:rsidRPr="006D4713">
            <w:rPr>
              <w:lang w:val="en-US"/>
            </w:rPr>
            <w:t xml:space="preserve">, </w:t>
          </w:r>
          <w:r>
            <w:t>сер</w:t>
          </w:r>
          <w:r w:rsidRPr="006D4713">
            <w:rPr>
              <w:lang w:val="en-US"/>
            </w:rPr>
            <w:t>. x</w:t>
          </w:r>
          <w:r>
            <w:t>им</w:t>
          </w:r>
          <w:r w:rsidRPr="006D4713">
            <w:rPr>
              <w:lang w:val="en-US"/>
            </w:rPr>
            <w:t>. – 1987. – №2. – C.448–451.</w:t>
          </w:r>
        </w:p>
        <w:bookmarkEnd w:id="141"/>
        <w:p w14:paraId="1A2E169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1.</w:t>
          </w:r>
          <w:r w:rsidRPr="006D4713">
            <w:rPr>
              <w:lang w:val="en-US"/>
            </w:rPr>
            <w:tab/>
          </w:r>
          <w:bookmarkStart w:id="142" w:name="_CTVL001e8b5474b67e14347bf61d83bfcb294be"/>
          <w:r w:rsidRPr="006D4713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42"/>
        <w:p w14:paraId="17B19BB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2.</w:t>
          </w:r>
          <w:r w:rsidRPr="006D4713">
            <w:rPr>
              <w:lang w:val="en-US"/>
            </w:rPr>
            <w:tab/>
          </w:r>
          <w:bookmarkStart w:id="143" w:name="_CTVL0017780c177f7a84040b233caa3a173ca5c"/>
          <w:r w:rsidRPr="006D4713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6D4713">
            <w:rPr>
              <w:lang w:val="en-US"/>
            </w:rPr>
            <w:t>.45, №8. – C.2433–2437.</w:t>
          </w:r>
        </w:p>
        <w:bookmarkEnd w:id="143"/>
        <w:p w14:paraId="6D01C07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3.</w:t>
          </w:r>
          <w:r w:rsidRPr="006D4713">
            <w:rPr>
              <w:lang w:val="en-US"/>
            </w:rPr>
            <w:tab/>
          </w:r>
          <w:bookmarkStart w:id="144" w:name="_CTVL001e38ff760cb1346c5ad4d92b07adbd62e"/>
          <w:r w:rsidRPr="006D4713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6D4713">
            <w:rPr>
              <w:lang w:val="en-US"/>
            </w:rPr>
            <w:t>.95, №19. – C.7253–7260.</w:t>
          </w:r>
        </w:p>
        <w:bookmarkEnd w:id="144"/>
        <w:p w14:paraId="517E2DC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4.</w:t>
          </w:r>
          <w:r w:rsidRPr="006D4713">
            <w:rPr>
              <w:lang w:val="en-US"/>
            </w:rPr>
            <w:tab/>
          </w:r>
          <w:bookmarkStart w:id="145" w:name="_CTVL0013ba6da625dcb48eb92d602275be4e3b0"/>
          <w:r w:rsidRPr="006D4713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6D4713">
            <w:rPr>
              <w:lang w:val="en-US"/>
            </w:rPr>
            <w:t>.63, №12. – C.3385–3397.</w:t>
          </w:r>
        </w:p>
        <w:bookmarkEnd w:id="145"/>
        <w:p w14:paraId="19527AC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5.</w:t>
          </w:r>
          <w:r w:rsidRPr="006D4713">
            <w:rPr>
              <w:lang w:val="en-US"/>
            </w:rPr>
            <w:tab/>
          </w:r>
          <w:bookmarkStart w:id="146" w:name="_CTVL001e2e3ff0a3f444252876f32760ae81dcc"/>
          <w:r w:rsidRPr="006D4713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6D4713">
            <w:rPr>
              <w:lang w:val="en-US"/>
            </w:rPr>
            <w:t>.27. – C.51–82.</w:t>
          </w:r>
        </w:p>
        <w:bookmarkEnd w:id="146"/>
        <w:p w14:paraId="6C799A7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6.</w:t>
          </w:r>
          <w:r w:rsidRPr="006D4713">
            <w:rPr>
              <w:lang w:val="en-US"/>
            </w:rPr>
            <w:tab/>
          </w:r>
          <w:bookmarkStart w:id="147" w:name="_CTVL0019a1980ac37d9419d926bf5fcb1cdd5c7"/>
          <w:r w:rsidRPr="006D4713">
            <w:rPr>
              <w:lang w:val="en-US"/>
            </w:rPr>
            <w:t>Barltrop, J.A. Excited states in organic chemistry / J.A. Barltrop, J.D. Coyle. – London: Wiley, 1975.</w:t>
          </w:r>
        </w:p>
        <w:bookmarkEnd w:id="147"/>
        <w:p w14:paraId="60B11F9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7.</w:t>
          </w:r>
          <w:r w:rsidRPr="006D4713">
            <w:rPr>
              <w:lang w:val="en-US"/>
            </w:rPr>
            <w:tab/>
          </w:r>
          <w:bookmarkStart w:id="148" w:name="_CTVL0012b7f60b93d564e73807e2915eb54653b"/>
          <w:r w:rsidRPr="006D4713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6D4713">
            <w:rPr>
              <w:lang w:val="en-US"/>
            </w:rPr>
            <w:t>.96. – C.223–233.</w:t>
          </w:r>
        </w:p>
        <w:bookmarkEnd w:id="148"/>
        <w:p w14:paraId="44CC52A3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28.</w:t>
          </w:r>
          <w:r w:rsidRPr="006D4713">
            <w:rPr>
              <w:lang w:val="en-US"/>
            </w:rPr>
            <w:tab/>
          </w:r>
          <w:bookmarkStart w:id="149" w:name="_CTVL001292c6354d73e44b08a255cb21fa4e588"/>
          <w:r w:rsidRPr="006D4713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49"/>
        <w:p w14:paraId="431EAAEE" w14:textId="77777777" w:rsidR="006D4713" w:rsidRDefault="006D4713" w:rsidP="006D4713">
          <w:pPr>
            <w:pStyle w:val="CitaviBibliographyEntry"/>
          </w:pPr>
          <w:r>
            <w:lastRenderedPageBreak/>
            <w:t>29.</w:t>
          </w:r>
          <w:r>
            <w:tab/>
          </w:r>
          <w:bookmarkStart w:id="150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50"/>
        <w:p w14:paraId="61D71BF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0.</w:t>
          </w:r>
          <w:r w:rsidRPr="006D4713">
            <w:rPr>
              <w:lang w:val="en-US"/>
            </w:rPr>
            <w:tab/>
          </w:r>
          <w:bookmarkStart w:id="151" w:name="_CTVL001ec43236ddad642fbaf34a7b8fe91327d"/>
          <w:r w:rsidRPr="006D4713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6D4713">
            <w:rPr>
              <w:lang w:val="en-US"/>
            </w:rPr>
            <w:t>.97. – C.3761–3764.</w:t>
          </w:r>
        </w:p>
        <w:bookmarkEnd w:id="151"/>
        <w:p w14:paraId="67ABBA3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1.</w:t>
          </w:r>
          <w:r w:rsidRPr="006D4713">
            <w:rPr>
              <w:lang w:val="en-US"/>
            </w:rPr>
            <w:tab/>
          </w:r>
          <w:bookmarkStart w:id="152" w:name="_CTVL0013b14bcf754ef4de4aa6e87347afa2d59"/>
          <w:r w:rsidRPr="006D4713">
            <w:rPr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t>Chem. Soc. – 2000. – Т.122. – C.107–113.</w:t>
          </w:r>
        </w:p>
        <w:bookmarkEnd w:id="152"/>
        <w:p w14:paraId="2619BF21" w14:textId="77777777" w:rsidR="006D4713" w:rsidRDefault="006D4713" w:rsidP="006D4713">
          <w:pPr>
            <w:pStyle w:val="CitaviBibliographyEntry"/>
          </w:pPr>
          <w:r>
            <w:t>32.</w:t>
          </w:r>
          <w:r>
            <w:tab/>
          </w:r>
          <w:bookmarkStart w:id="153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53"/>
        <w:p w14:paraId="4B2983F8" w14:textId="77777777" w:rsidR="006D4713" w:rsidRDefault="006D4713" w:rsidP="006D4713">
          <w:pPr>
            <w:pStyle w:val="CitaviBibliographyEntry"/>
          </w:pPr>
          <w:r>
            <w:t>33.</w:t>
          </w:r>
          <w:r>
            <w:tab/>
          </w:r>
          <w:bookmarkStart w:id="154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54"/>
        <w:p w14:paraId="5E298A8F" w14:textId="77777777" w:rsidR="006D4713" w:rsidRDefault="006D4713" w:rsidP="006D4713">
          <w:pPr>
            <w:pStyle w:val="CitaviBibliographyEntry"/>
          </w:pPr>
          <w:r>
            <w:t>34.</w:t>
          </w:r>
          <w:r>
            <w:tab/>
          </w:r>
          <w:bookmarkStart w:id="155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55"/>
        <w:p w14:paraId="1258DCB9" w14:textId="77777777" w:rsidR="006D4713" w:rsidRDefault="006D4713" w:rsidP="006D4713">
          <w:pPr>
            <w:pStyle w:val="CitaviBibliographyEntry"/>
          </w:pPr>
          <w:r>
            <w:t>35.</w:t>
          </w:r>
          <w:r>
            <w:tab/>
          </w:r>
          <w:bookmarkStart w:id="15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56"/>
        <w:p w14:paraId="79385066" w14:textId="77777777" w:rsidR="006D4713" w:rsidRDefault="006D4713" w:rsidP="006D4713">
          <w:pPr>
            <w:pStyle w:val="CitaviBibliographyEntry"/>
          </w:pPr>
          <w:r>
            <w:t>36.</w:t>
          </w:r>
          <w:r>
            <w:tab/>
          </w:r>
          <w:bookmarkStart w:id="157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57"/>
        <w:p w14:paraId="70F48010" w14:textId="77777777" w:rsidR="006D4713" w:rsidRDefault="006D4713" w:rsidP="006D4713">
          <w:pPr>
            <w:pStyle w:val="CitaviBibliographyEntry"/>
          </w:pPr>
          <w:r>
            <w:t>37.</w:t>
          </w:r>
          <w:r>
            <w:tab/>
          </w:r>
          <w:bookmarkStart w:id="158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58"/>
        <w:p w14:paraId="2BB91012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8.</w:t>
          </w:r>
          <w:r w:rsidRPr="006D4713">
            <w:rPr>
              <w:lang w:val="en-US"/>
            </w:rPr>
            <w:tab/>
          </w:r>
          <w:bookmarkStart w:id="159" w:name="_CTVL00180be62af4b4d4f9cb1655a1d0676010e"/>
          <w:r w:rsidRPr="006D4713">
            <w:rPr>
              <w:lang w:val="en-US"/>
            </w:rPr>
            <w:t>Hohenberg P., K.W. / K.W. Hohenberg P. // Phys. Rev. B. – 1964. – </w:t>
          </w:r>
          <w:r>
            <w:t>Т</w:t>
          </w:r>
          <w:r w:rsidRPr="006D4713">
            <w:rPr>
              <w:lang w:val="en-US"/>
            </w:rPr>
            <w:t>.136, №3. – C.864.</w:t>
          </w:r>
        </w:p>
        <w:bookmarkEnd w:id="159"/>
        <w:p w14:paraId="48A27D4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9.</w:t>
          </w:r>
          <w:r w:rsidRPr="006D4713">
            <w:rPr>
              <w:lang w:val="en-US"/>
            </w:rPr>
            <w:tab/>
          </w:r>
          <w:bookmarkStart w:id="160" w:name="_CTVL0019be5edbfe1b245c98aa2b9cb5f1da22e"/>
          <w:r w:rsidRPr="006D4713">
            <w:rPr>
              <w:lang w:val="en-US"/>
            </w:rPr>
            <w:t xml:space="preserve">Kohn W., Sham L. J. / Kohn W., Sham L. J. // Phys. </w:t>
          </w:r>
          <w:r>
            <w:t>Rev. A. – 1965. – Т.140, №4. – C.1133.</w:t>
          </w:r>
        </w:p>
        <w:bookmarkEnd w:id="160"/>
        <w:p w14:paraId="72009728" w14:textId="77777777" w:rsidR="006D4713" w:rsidRDefault="006D4713" w:rsidP="006D4713">
          <w:pPr>
            <w:pStyle w:val="CitaviBibliographyEntry"/>
          </w:pPr>
          <w:r>
            <w:t>40.</w:t>
          </w:r>
          <w:r>
            <w:tab/>
          </w:r>
          <w:bookmarkStart w:id="16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61"/>
        <w:p w14:paraId="1829DF11" w14:textId="77777777" w:rsidR="006D4713" w:rsidRDefault="006D4713" w:rsidP="006D4713">
          <w:pPr>
            <w:pStyle w:val="CitaviBibliographyEntry"/>
          </w:pPr>
          <w:r>
            <w:t>41.</w:t>
          </w:r>
          <w:r>
            <w:tab/>
          </w:r>
          <w:bookmarkStart w:id="16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62"/>
        <w:p w14:paraId="28422142" w14:textId="77777777" w:rsidR="006D4713" w:rsidRDefault="006D4713" w:rsidP="006D4713">
          <w:pPr>
            <w:pStyle w:val="CitaviBibliographyEntry"/>
          </w:pPr>
          <w:r>
            <w:t>42.</w:t>
          </w:r>
          <w:r>
            <w:tab/>
          </w:r>
          <w:bookmarkStart w:id="16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63"/>
        <w:p w14:paraId="4B547BBE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3.</w:t>
          </w:r>
          <w:r w:rsidRPr="006D4713">
            <w:rPr>
              <w:lang w:val="en-US"/>
            </w:rPr>
            <w:tab/>
          </w:r>
          <w:bookmarkStart w:id="164" w:name="_CTVL0017c21c809c7b34edbbeb1dbcde00a753a"/>
          <w:r w:rsidRPr="006D4713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64"/>
        <w:p w14:paraId="14BFCD8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lastRenderedPageBreak/>
            <w:t>44.</w:t>
          </w:r>
          <w:r w:rsidRPr="006D4713">
            <w:rPr>
              <w:lang w:val="en-US"/>
            </w:rPr>
            <w:tab/>
          </w:r>
          <w:bookmarkStart w:id="165" w:name="_CTVL001ab6d0e4e9680468b8aaf80297df161cd"/>
          <w:r w:rsidRPr="006D4713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6D4713">
            <w:rPr>
              <w:lang w:val="en-US"/>
            </w:rPr>
            <w:t>.468. – C.111470.</w:t>
          </w:r>
        </w:p>
        <w:bookmarkEnd w:id="165"/>
        <w:p w14:paraId="46796969" w14:textId="77777777" w:rsidR="006D4713" w:rsidRDefault="006D4713" w:rsidP="006D4713">
          <w:pPr>
            <w:pStyle w:val="CitaviBibliographyEntry"/>
          </w:pPr>
          <w:r>
            <w:t>45.</w:t>
          </w:r>
          <w:r>
            <w:tab/>
          </w:r>
          <w:bookmarkStart w:id="16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66"/>
        <w:p w14:paraId="2F301079" w14:textId="77777777" w:rsidR="006D4713" w:rsidRDefault="006D4713" w:rsidP="006D4713">
          <w:pPr>
            <w:pStyle w:val="CitaviBibliographyEntry"/>
          </w:pPr>
          <w:r>
            <w:t>46.</w:t>
          </w:r>
          <w:r>
            <w:tab/>
          </w:r>
          <w:bookmarkStart w:id="16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67"/>
        <w:p w14:paraId="4D63EE5D" w14:textId="77777777" w:rsidR="006D4713" w:rsidRDefault="006D4713" w:rsidP="006D4713">
          <w:pPr>
            <w:pStyle w:val="CitaviBibliographyEntry"/>
          </w:pPr>
          <w:r>
            <w:t>47.</w:t>
          </w:r>
          <w:r>
            <w:tab/>
          </w:r>
          <w:bookmarkStart w:id="16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68"/>
        <w:p w14:paraId="47F0AFA9" w14:textId="77777777" w:rsidR="006D4713" w:rsidRDefault="006D4713" w:rsidP="006D4713">
          <w:pPr>
            <w:pStyle w:val="CitaviBibliographyEntry"/>
          </w:pPr>
          <w:r>
            <w:t>48.</w:t>
          </w:r>
          <w:r>
            <w:tab/>
          </w:r>
          <w:bookmarkStart w:id="16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69"/>
        <w:p w14:paraId="68716BDF" w14:textId="77777777" w:rsidR="006D4713" w:rsidRDefault="006D4713" w:rsidP="006D4713">
          <w:pPr>
            <w:pStyle w:val="CitaviBibliographyEntry"/>
          </w:pPr>
          <w:r>
            <w:t>49.</w:t>
          </w:r>
          <w:r>
            <w:tab/>
          </w:r>
          <w:bookmarkStart w:id="17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70"/>
        <w:p w14:paraId="7F2F5619" w14:textId="77777777" w:rsidR="006D4713" w:rsidRDefault="006D4713" w:rsidP="006D4713">
          <w:pPr>
            <w:pStyle w:val="CitaviBibliographyEntry"/>
          </w:pPr>
          <w:r>
            <w:t>50.</w:t>
          </w:r>
          <w:r>
            <w:tab/>
          </w:r>
          <w:bookmarkStart w:id="17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71"/>
        <w:p w14:paraId="32E0336E" w14:textId="77777777" w:rsidR="006D4713" w:rsidRDefault="006D4713" w:rsidP="006D4713">
          <w:pPr>
            <w:pStyle w:val="CitaviBibliographyEntry"/>
          </w:pPr>
          <w:r>
            <w:t>51.</w:t>
          </w:r>
          <w:r>
            <w:tab/>
          </w:r>
          <w:bookmarkStart w:id="17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72"/>
        <w:p w14:paraId="278B01E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2.</w:t>
          </w:r>
          <w:r w:rsidRPr="006D4713">
            <w:rPr>
              <w:lang w:val="en-US"/>
            </w:rPr>
            <w:tab/>
          </w:r>
          <w:bookmarkStart w:id="173" w:name="_CTVL0010b56564199754e62bb0829457e16fdf2"/>
          <w:r w:rsidRPr="006D4713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73"/>
        <w:p w14:paraId="02AE428B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3.</w:t>
          </w:r>
          <w:r w:rsidRPr="006D4713">
            <w:rPr>
              <w:lang w:val="en-US"/>
            </w:rPr>
            <w:tab/>
          </w:r>
          <w:bookmarkStart w:id="174" w:name="_CTVL00152f8f42f720f4e04b70625d8f3ebe7c8"/>
          <w:r w:rsidRPr="006D4713">
            <w:rPr>
              <w:lang w:val="en-US"/>
            </w:rPr>
            <w:t>Saad, Y. Iterative methods for sparse linear systems / Y. Saad. – Philadelphia: SIAM, 2003.</w:t>
          </w:r>
        </w:p>
        <w:bookmarkEnd w:id="174"/>
        <w:p w14:paraId="664005F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4.</w:t>
          </w:r>
          <w:r w:rsidRPr="006D4713">
            <w:rPr>
              <w:lang w:val="en-US"/>
            </w:rPr>
            <w:tab/>
          </w:r>
          <w:bookmarkStart w:id="175" w:name="_CTVL00123786719e4e74060a52dd6d5a04bbf83"/>
          <w:r w:rsidRPr="006D4713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6D4713">
            <w:rPr>
              <w:lang w:val="en-US"/>
            </w:rPr>
            <w:t>.28, №2. – C.187–197.</w:t>
          </w:r>
        </w:p>
        <w:bookmarkEnd w:id="175"/>
        <w:p w14:paraId="7E865D85" w14:textId="655C6FA4" w:rsidR="000053AF" w:rsidRPr="00E06C9B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5.</w:t>
          </w:r>
          <w:r w:rsidRPr="006D4713">
            <w:rPr>
              <w:lang w:val="en-US"/>
            </w:rPr>
            <w:tab/>
          </w:r>
          <w:bookmarkStart w:id="176" w:name="_CTVL0011ed0dec2a5e6408bb3deafe782c9dea5"/>
          <w:r w:rsidRPr="006D4713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76"/>
          <w:r w:rsidRPr="006D4713">
            <w:rPr>
              <w:lang w:val="en-US"/>
            </w:rPr>
            <w:t>.</w:t>
          </w:r>
          <w:r w:rsidR="000053AF">
            <w:fldChar w:fldCharType="end"/>
          </w:r>
        </w:p>
      </w:sdtContent>
    </w:sdt>
    <w:sectPr w:rsidR="000053AF" w:rsidRPr="00E06C9B" w:rsidSect="004129A8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6" w:h="16838"/>
      <w:pgMar w:top="1135" w:right="849" w:bottom="1276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3" w:author="HOME" w:date="2023-05-14T11:55:00Z" w:initials="H">
    <w:p w14:paraId="78291C7C" w14:textId="1D1A5B7F" w:rsidR="009143C3" w:rsidRDefault="009143C3">
      <w:pPr>
        <w:pStyle w:val="afd"/>
      </w:pPr>
      <w:r>
        <w:rPr>
          <w:rStyle w:val="afc"/>
        </w:rPr>
        <w:annotationRef/>
      </w:r>
      <w:r>
        <w:t>заменил</w:t>
      </w:r>
    </w:p>
  </w:comment>
  <w:comment w:id="4" w:author="HOME" w:date="2023-05-14T11:50:00Z" w:initials="H">
    <w:p w14:paraId="1AAA2AE6" w14:textId="337645BA" w:rsidR="009143C3" w:rsidRDefault="009143C3">
      <w:pPr>
        <w:pStyle w:val="afd"/>
      </w:pPr>
      <w:r>
        <w:rPr>
          <w:rStyle w:val="afc"/>
        </w:rPr>
        <w:annotationRef/>
      </w:r>
      <w:r>
        <w:t>Не знаю как изменить?</w:t>
      </w:r>
    </w:p>
  </w:comment>
  <w:comment w:id="5" w:author="HOME" w:date="2023-05-14T11:52:00Z" w:initials="H">
    <w:p w14:paraId="4BC14270" w14:textId="06169C26" w:rsidR="009143C3" w:rsidRDefault="009143C3">
      <w:pPr>
        <w:pStyle w:val="afd"/>
      </w:pPr>
      <w:r>
        <w:rPr>
          <w:rStyle w:val="afc"/>
        </w:rPr>
        <w:annotationRef/>
      </w:r>
      <w:r>
        <w:t>А так нормально?</w:t>
      </w:r>
    </w:p>
  </w:comment>
  <w:comment w:id="6" w:author="HOME" w:date="2023-05-14T12:01:00Z" w:initials="H">
    <w:p w14:paraId="161924FE" w14:textId="70263656" w:rsidR="009143C3" w:rsidRDefault="009143C3">
      <w:pPr>
        <w:pStyle w:val="afd"/>
      </w:pPr>
      <w:r>
        <w:rPr>
          <w:rStyle w:val="afc"/>
        </w:rPr>
        <w:annotationRef/>
      </w:r>
      <w:r>
        <w:t>Чтобы не было повтора</w:t>
      </w:r>
    </w:p>
  </w:comment>
  <w:comment w:id="8" w:author="HOME" w:date="2023-05-14T12:07:00Z" w:initials="H">
    <w:p w14:paraId="68633A22" w14:textId="10F58F69" w:rsidR="009143C3" w:rsidRDefault="009143C3">
      <w:pPr>
        <w:pStyle w:val="afd"/>
      </w:pPr>
      <w:r>
        <w:rPr>
          <w:rStyle w:val="afc"/>
        </w:rPr>
        <w:annotationRef/>
      </w:r>
      <w:r>
        <w:t>Добавить ссылок</w:t>
      </w:r>
    </w:p>
  </w:comment>
  <w:comment w:id="9" w:author="HOME" w:date="2023-05-14T12:10:00Z" w:initials="H">
    <w:p w14:paraId="04777181" w14:textId="5B5DB2F5" w:rsidR="009143C3" w:rsidRDefault="009143C3">
      <w:pPr>
        <w:pStyle w:val="afd"/>
      </w:pPr>
      <w:r>
        <w:rPr>
          <w:rStyle w:val="afc"/>
        </w:rPr>
        <w:annotationRef/>
      </w:r>
      <w:r>
        <w:t>Стоит ли здесь и в других списках указывать ; или ,?</w:t>
      </w:r>
    </w:p>
  </w:comment>
  <w:comment w:id="10" w:author="HOME" w:date="2023-05-14T12:12:00Z" w:initials="H">
    <w:p w14:paraId="25190B0A" w14:textId="72E00AF5" w:rsidR="009143C3" w:rsidRDefault="009143C3">
      <w:pPr>
        <w:pStyle w:val="afd"/>
      </w:pPr>
      <w:r>
        <w:rPr>
          <w:rStyle w:val="afc"/>
        </w:rPr>
        <w:annotationRef/>
      </w:r>
      <w:r>
        <w:t>исправил</w:t>
      </w:r>
    </w:p>
  </w:comment>
  <w:comment w:id="12" w:author="HOME" w:date="2023-05-14T12:15:00Z" w:initials="H">
    <w:p w14:paraId="1CE79B8B" w14:textId="1C933637" w:rsidR="009143C3" w:rsidRDefault="009143C3">
      <w:pPr>
        <w:pStyle w:val="afd"/>
      </w:pPr>
      <w:r>
        <w:rPr>
          <w:rStyle w:val="afc"/>
        </w:rPr>
        <w:annotationRef/>
      </w:r>
      <w:r>
        <w:t>добавил указание на неучет диффузии</w:t>
      </w:r>
    </w:p>
  </w:comment>
  <w:comment w:id="22" w:author="HOME" w:date="2023-05-17T14:50:00Z" w:initials="H">
    <w:p w14:paraId="1DE526A2" w14:textId="2F6F4E51" w:rsidR="009143C3" w:rsidRDefault="009143C3">
      <w:pPr>
        <w:pStyle w:val="afd"/>
      </w:pPr>
      <w:r>
        <w:rPr>
          <w:rStyle w:val="afc"/>
        </w:rPr>
        <w:annotationRef/>
      </w:r>
      <w:r>
        <w:t>Вот так исключил</w:t>
      </w:r>
    </w:p>
  </w:comment>
  <w:comment w:id="24" w:author="HOME" w:date="2023-05-17T20:28:00Z" w:initials="H">
    <w:p w14:paraId="5DAE6923" w14:textId="63A3E97F" w:rsidR="009143C3" w:rsidRPr="00814C1C" w:rsidRDefault="009143C3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r>
        <w:t>в ? привести эффективыне константы константы, написать что система моделируется без воздуха, указать какие конкретно о-хиноны затрагиваются в данной работе</w:t>
      </w:r>
    </w:p>
  </w:comment>
  <w:comment w:id="27" w:author="HOME" w:date="2023-05-17T15:10:00Z" w:initials="H">
    <w:p w14:paraId="4FF0BF84" w14:textId="5C48B55F" w:rsidR="009143C3" w:rsidRPr="007F1D0A" w:rsidRDefault="009143C3">
      <w:pPr>
        <w:pStyle w:val="afd"/>
      </w:pPr>
      <w:r>
        <w:rPr>
          <w:rStyle w:val="afc"/>
        </w:rPr>
        <w:annotationRef/>
      </w:r>
      <w:r>
        <w:t xml:space="preserve">Дополнить обратными стрелками и комплексом столкновения, заменить </w:t>
      </w:r>
      <w:r>
        <w:rPr>
          <w:lang w:val="en-US"/>
        </w:rPr>
        <w:t>dot</w:t>
      </w:r>
      <w:r w:rsidRPr="007F1D0A">
        <w:t xml:space="preserve"> </w:t>
      </w:r>
      <w:r>
        <w:rPr>
          <w:lang w:val="en-US"/>
        </w:rPr>
        <w:t>to</w:t>
      </w:r>
      <w:r w:rsidRPr="007F1D0A">
        <w:t xml:space="preserve"> </w:t>
      </w:r>
      <w:r>
        <w:rPr>
          <w:lang w:val="en-US"/>
        </w:rPr>
        <w:t>bullet</w:t>
      </w:r>
      <w:r w:rsidRPr="007F1D0A">
        <w:t xml:space="preserve"> </w:t>
      </w:r>
      <w:r>
        <w:t xml:space="preserve">в </w:t>
      </w:r>
      <w:r>
        <w:rPr>
          <w:lang w:val="en-US"/>
        </w:rPr>
        <w:t>tex</w:t>
      </w:r>
      <w:r w:rsidRPr="007F1D0A">
        <w:t xml:space="preserve"> </w:t>
      </w:r>
      <w:r>
        <w:t>формулах</w:t>
      </w:r>
    </w:p>
  </w:comment>
  <w:comment w:id="30" w:author="HOME" w:date="2023-05-17T15:33:00Z" w:initials="H">
    <w:p w14:paraId="168DDA7E" w14:textId="77777777" w:rsidR="009143C3" w:rsidRDefault="009143C3" w:rsidP="00EF5950">
      <w:pPr>
        <w:pStyle w:val="afd"/>
      </w:pPr>
      <w:r>
        <w:rPr>
          <w:rStyle w:val="afc"/>
        </w:rPr>
        <w:annotationRef/>
      </w:r>
      <w:r>
        <w:t>Пометка о кетоне</w:t>
      </w:r>
    </w:p>
  </w:comment>
  <w:comment w:id="33" w:author="HOME" w:date="2023-05-17T15:41:00Z" w:initials="H">
    <w:p w14:paraId="0F00FA70" w14:textId="1C784DAE" w:rsidR="009143C3" w:rsidRDefault="009143C3">
      <w:pPr>
        <w:pStyle w:val="afd"/>
      </w:pPr>
      <w:r>
        <w:rPr>
          <w:rStyle w:val="afc"/>
        </w:rPr>
        <w:annotationRef/>
      </w:r>
      <w:r>
        <w:t>Оправдание неучета диффузии</w:t>
      </w:r>
    </w:p>
  </w:comment>
  <w:comment w:id="34" w:author="HOME" w:date="2023-05-19T00:20:00Z" w:initials="H">
    <w:p w14:paraId="5E56C750" w14:textId="308038A7" w:rsidR="009143C3" w:rsidRDefault="009143C3">
      <w:pPr>
        <w:pStyle w:val="afd"/>
      </w:pPr>
      <w:r>
        <w:rPr>
          <w:rStyle w:val="afc"/>
        </w:rPr>
        <w:annotationRef/>
      </w:r>
      <w:r>
        <w:t>Кроме одного</w:t>
      </w:r>
    </w:p>
  </w:comment>
  <w:comment w:id="36" w:author="HOME" w:date="2023-05-16T20:08:00Z" w:initials="H">
    <w:p w14:paraId="5511F632" w14:textId="066FB7C1" w:rsidR="009143C3" w:rsidRPr="00E906B7" w:rsidRDefault="009143C3">
      <w:pPr>
        <w:pStyle w:val="afd"/>
      </w:pPr>
      <w:r>
        <w:rPr>
          <w:rStyle w:val="afc"/>
        </w:rPr>
        <w:annotationRef/>
      </w:r>
      <w:r>
        <w:t xml:space="preserve">Заменить </w:t>
      </w:r>
    </w:p>
  </w:comment>
  <w:comment w:id="39" w:author="HOME" w:date="2023-05-17T15:26:00Z" w:initials="H">
    <w:p w14:paraId="1996AD74" w14:textId="77777777" w:rsidR="009143C3" w:rsidRDefault="009143C3" w:rsidP="00EF5950">
      <w:pPr>
        <w:pStyle w:val="afd"/>
      </w:pPr>
      <w:r>
        <w:rPr>
          <w:rStyle w:val="afc"/>
        </w:rPr>
        <w:annotationRef/>
      </w:r>
      <w:r>
        <w:t>Примечание об о-хинонах</w:t>
      </w:r>
    </w:p>
  </w:comment>
  <w:comment w:id="41" w:author="HOME" w:date="2023-05-17T17:46:00Z" w:initials="H">
    <w:p w14:paraId="6A16C595" w14:textId="03FEF725" w:rsidR="009143C3" w:rsidRDefault="009143C3">
      <w:pPr>
        <w:pStyle w:val="afd"/>
      </w:pPr>
      <w:r>
        <w:rPr>
          <w:rStyle w:val="afc"/>
        </w:rPr>
        <w:annotationRef/>
      </w:r>
      <w:r>
        <w:t>скорость это реакции</w:t>
      </w:r>
    </w:p>
  </w:comment>
  <w:comment w:id="43" w:author="HOME" w:date="2023-05-16T20:23:00Z" w:initials="H">
    <w:p w14:paraId="2FFF9583" w14:textId="77777777" w:rsidR="009143C3" w:rsidRDefault="009143C3" w:rsidP="00877B6A">
      <w:pPr>
        <w:pStyle w:val="afd"/>
      </w:pPr>
      <w:r>
        <w:rPr>
          <w:rStyle w:val="afc"/>
        </w:rPr>
        <w:annotationRef/>
      </w:r>
      <w:r>
        <w:t>Взять и шушуновой это предложение</w:t>
      </w:r>
    </w:p>
  </w:comment>
  <w:comment w:id="44" w:author="HOME" w:date="2023-05-15T14:01:00Z" w:initials="H">
    <w:p w14:paraId="7B179F33" w14:textId="77777777" w:rsidR="009143C3" w:rsidRDefault="009143C3" w:rsidP="00877B6A">
      <w:pPr>
        <w:pStyle w:val="afd"/>
      </w:pPr>
      <w:r>
        <w:rPr>
          <w:rStyle w:val="afc"/>
        </w:rPr>
        <w:annotationRef/>
      </w:r>
      <w:r>
        <w:t>Взять константу</w:t>
      </w:r>
    </w:p>
  </w:comment>
  <w:comment w:id="46" w:author="HOME" w:date="2023-05-17T18:42:00Z" w:initials="H">
    <w:p w14:paraId="547FC9A6" w14:textId="226B6892" w:rsidR="009143C3" w:rsidRDefault="009143C3">
      <w:pPr>
        <w:pStyle w:val="afd"/>
      </w:pPr>
      <w:r>
        <w:rPr>
          <w:rStyle w:val="afc"/>
        </w:rPr>
        <w:annotationRef/>
      </w:r>
      <w:r>
        <w:t>Не очень удачно, но не знаю как улучшить</w:t>
      </w:r>
    </w:p>
  </w:comment>
  <w:comment w:id="47" w:author="HOME" w:date="2023-05-18T10:15:00Z" w:initials="H">
    <w:p w14:paraId="0F6ED116" w14:textId="3992993A" w:rsidR="009143C3" w:rsidRDefault="009143C3">
      <w:pPr>
        <w:pStyle w:val="afd"/>
      </w:pPr>
      <w:r>
        <w:rPr>
          <w:rStyle w:val="afc"/>
        </w:rPr>
        <w:annotationRef/>
      </w:r>
      <w:r>
        <w:t>оправдал</w:t>
      </w:r>
    </w:p>
  </w:comment>
  <w:comment w:id="49" w:author="HOME" w:date="2023-05-12T11:20:00Z" w:initials="H">
    <w:p w14:paraId="10449CAA" w14:textId="77777777" w:rsidR="009143C3" w:rsidRDefault="009143C3" w:rsidP="00877B6A">
      <w:pPr>
        <w:pStyle w:val="afd"/>
      </w:pPr>
      <w:r>
        <w:rPr>
          <w:rStyle w:val="afc"/>
        </w:rPr>
        <w:annotationRef/>
      </w:r>
      <w:r>
        <w:t>Константа скорости?</w:t>
      </w:r>
    </w:p>
  </w:comment>
  <w:comment w:id="50" w:author="HOME" w:date="2023-05-14T12:28:00Z" w:initials="H">
    <w:p w14:paraId="333AE5BF" w14:textId="77777777" w:rsidR="009143C3" w:rsidRPr="00B04A91" w:rsidRDefault="009143C3" w:rsidP="00877B6A">
      <w:pPr>
        <w:pStyle w:val="afd"/>
      </w:pPr>
      <w:r>
        <w:rPr>
          <w:rStyle w:val="afc"/>
        </w:rPr>
        <w:annotationRef/>
      </w:r>
      <w:r>
        <w:t>Кузьмин!!!?</w:t>
      </w:r>
    </w:p>
  </w:comment>
  <w:comment w:id="52" w:author="HOME" w:date="2023-05-17T21:48:00Z" w:initials="H">
    <w:p w14:paraId="372B7BC3" w14:textId="25996A51" w:rsidR="009143C3" w:rsidRDefault="009143C3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53" w:author="HOME" w:date="2023-05-19T18:55:00Z" w:initials="H">
    <w:p w14:paraId="5A86D97D" w14:textId="645D64AF" w:rsidR="00E505F9" w:rsidRDefault="00E505F9">
      <w:pPr>
        <w:pStyle w:val="afd"/>
      </w:pPr>
      <w:r>
        <w:rPr>
          <w:rStyle w:val="afc"/>
        </w:rPr>
        <w:annotationRef/>
      </w:r>
      <w:r>
        <w:t>стоит ли приводить эти таблицы, ведь они не относятся к нашим хинонам?</w:t>
      </w:r>
    </w:p>
  </w:comment>
  <w:comment w:id="60" w:author="HOME" w:date="2023-05-17T19:53:00Z" w:initials="H">
    <w:p w14:paraId="33D266C2" w14:textId="1F60309C" w:rsidR="009143C3" w:rsidRDefault="009143C3">
      <w:pPr>
        <w:pStyle w:val="afd"/>
      </w:pPr>
      <w:r>
        <w:rPr>
          <w:rStyle w:val="afc"/>
        </w:rPr>
        <w:annotationRef/>
      </w:r>
      <w:r>
        <w:t>убрать константы накопления</w:t>
      </w:r>
    </w:p>
  </w:comment>
  <w:comment w:id="63" w:author="HOME" w:date="2023-05-17T19:29:00Z" w:initials="H">
    <w:p w14:paraId="4BEE8FF1" w14:textId="4A407958" w:rsidR="009143C3" w:rsidRPr="00E6659E" w:rsidRDefault="009143C3">
      <w:pPr>
        <w:pStyle w:val="afd"/>
      </w:pPr>
      <w:r>
        <w:rPr>
          <w:rStyle w:val="afc"/>
        </w:rPr>
        <w:annotationRef/>
      </w:r>
      <w:r>
        <w:t>но дали другую, которая на 7 порядков меньше: 1Е-7</w:t>
      </w:r>
    </w:p>
  </w:comment>
  <w:comment w:id="66" w:author="HOME" w:date="2023-05-12T16:23:00Z" w:initials="H">
    <w:p w14:paraId="520E48B8" w14:textId="6EE020A3" w:rsidR="009143C3" w:rsidRDefault="009143C3">
      <w:pPr>
        <w:pStyle w:val="afd"/>
      </w:pPr>
      <w:r>
        <w:rPr>
          <w:rStyle w:val="afc"/>
        </w:rPr>
        <w:annotationRef/>
      </w:r>
      <w:r>
        <w:t>Нужно ли добавлять эту реакцию?</w:t>
      </w:r>
    </w:p>
  </w:comment>
  <w:comment w:id="67" w:author="HOME" w:date="2023-05-14T12:29:00Z" w:initials="H">
    <w:p w14:paraId="7B28C7A4" w14:textId="77777777" w:rsidR="009143C3" w:rsidRDefault="009143C3" w:rsidP="00B04A91">
      <w:pPr>
        <w:pStyle w:val="afd"/>
      </w:pPr>
      <w:r>
        <w:rPr>
          <w:rStyle w:val="afc"/>
        </w:rPr>
        <w:annotationRef/>
      </w:r>
      <w:r>
        <w:t>Нужно. Есть публикация Шушуновой и Чеснокова (в его диссере должно это быть), где описывается процесс ингибирования хинонами. Также есть работа Гришина Дмитрия Федоровича, где они 35-хинон исследовали.. Но ее поискать придется.</w:t>
      </w:r>
    </w:p>
    <w:p w14:paraId="0018A8CA" w14:textId="667FD184" w:rsidR="009143C3" w:rsidRDefault="009143C3">
      <w:pPr>
        <w:pStyle w:val="afd"/>
      </w:pPr>
    </w:p>
  </w:comment>
  <w:comment w:id="68" w:author="HOME" w:date="2023-05-16T19:13:00Z" w:initials="H">
    <w:p w14:paraId="01971D87" w14:textId="54979BE0" w:rsidR="009143C3" w:rsidRDefault="009143C3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69" w:author="HOME" w:date="2023-05-15T13:50:00Z" w:initials="H">
    <w:p w14:paraId="2FC38999" w14:textId="3501D3DD" w:rsidR="009143C3" w:rsidRDefault="009143C3">
      <w:pPr>
        <w:pStyle w:val="afd"/>
      </w:pPr>
      <w:r>
        <w:rPr>
          <w:rStyle w:val="afc"/>
        </w:rPr>
        <w:annotationRef/>
      </w:r>
      <w:r>
        <w:t>Добавить обычный о-хинон, переписать текст</w:t>
      </w:r>
    </w:p>
  </w:comment>
  <w:comment w:id="74" w:author="HOME" w:date="2023-05-16T19:36:00Z" w:initials="H">
    <w:p w14:paraId="205A4103" w14:textId="2BF9970F" w:rsidR="009143C3" w:rsidRDefault="009143C3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79" w:author="HOME" w:date="2023-05-19T00:45:00Z" w:initials="H">
    <w:p w14:paraId="29E6C813" w14:textId="4DCC18AB" w:rsidR="009143C3" w:rsidRPr="00E6659E" w:rsidRDefault="009143C3">
      <w:pPr>
        <w:pStyle w:val="afd"/>
      </w:pPr>
      <w:r>
        <w:rPr>
          <w:rStyle w:val="afc"/>
        </w:rPr>
        <w:annotationRef/>
      </w:r>
      <w:r>
        <w:t>Примем равной диффузионной?</w:t>
      </w:r>
    </w:p>
  </w:comment>
  <w:comment w:id="80" w:author="HOME" w:date="2023-05-19T01:00:00Z" w:initials="H">
    <w:p w14:paraId="3CE14CB1" w14:textId="1910DA75" w:rsidR="009143C3" w:rsidRPr="002B315C" w:rsidRDefault="009143C3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81" w:author="HOME" w:date="2023-05-19T01:04:00Z" w:initials="H">
    <w:p w14:paraId="28F451E4" w14:textId="4408F5BD" w:rsidR="009143C3" w:rsidRPr="00E6659E" w:rsidRDefault="009143C3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82" w:author="HOME" w:date="2023-05-19T01:10:00Z" w:initials="H">
    <w:p w14:paraId="267C1211" w14:textId="193B2BD2" w:rsidR="009143C3" w:rsidRDefault="009143C3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85" w:author="HOME" w:date="2023-05-10T13:28:00Z" w:initials="H">
    <w:p w14:paraId="65CA7866" w14:textId="7D941900" w:rsidR="009143C3" w:rsidRDefault="009143C3">
      <w:pPr>
        <w:pStyle w:val="afd"/>
      </w:pPr>
      <w:r>
        <w:rPr>
          <w:rStyle w:val="afc"/>
        </w:rPr>
        <w:annotationRef/>
      </w:r>
      <w:r>
        <w:rPr>
          <w:noProof/>
        </w:rPr>
        <w:t>сылка на предыдущий раздел</w:t>
      </w:r>
    </w:p>
  </w:comment>
  <w:comment w:id="86" w:author="HOME" w:date="2023-05-10T13:21:00Z" w:initials="H">
    <w:p w14:paraId="27234FD7" w14:textId="77777777" w:rsidR="009143C3" w:rsidRDefault="009143C3" w:rsidP="00E452D9">
      <w:pPr>
        <w:pStyle w:val="afd"/>
      </w:pPr>
      <w:r>
        <w:rPr>
          <w:rStyle w:val="afc"/>
        </w:rPr>
        <w:annotationRef/>
      </w:r>
      <w:r>
        <w:rPr>
          <w:noProof/>
        </w:rPr>
        <w:t>не помню сколько</w:t>
      </w:r>
    </w:p>
  </w:comment>
  <w:comment w:id="89" w:author="HOME" w:date="2023-05-14T21:30:00Z" w:initials="H">
    <w:p w14:paraId="4DB10CD7" w14:textId="1D2AC75F" w:rsidR="009143C3" w:rsidRDefault="009143C3">
      <w:pPr>
        <w:pStyle w:val="afd"/>
      </w:pPr>
      <w:r>
        <w:rPr>
          <w:rStyle w:val="afc"/>
        </w:rPr>
        <w:annotationRef/>
      </w:r>
      <w:r>
        <w:t>сделать подписи над и под</w:t>
      </w:r>
    </w:p>
  </w:comment>
  <w:comment w:id="94" w:author="HOME" w:date="2023-05-11T10:42:00Z" w:initials="H">
    <w:p w14:paraId="4D62CFCD" w14:textId="470B8DA7" w:rsidR="009143C3" w:rsidRDefault="009143C3">
      <w:pPr>
        <w:pStyle w:val="afd"/>
      </w:pPr>
      <w:r>
        <w:rPr>
          <w:rStyle w:val="afc"/>
        </w:rPr>
        <w:annotationRef/>
      </w:r>
      <w:r>
        <w:rPr>
          <w:noProof/>
        </w:rPr>
        <w:t>указать ее вид</w:t>
      </w:r>
    </w:p>
  </w:comment>
  <w:comment w:id="96" w:author="HOME" w:date="2023-05-14T21:35:00Z" w:initials="H">
    <w:p w14:paraId="2964ED90" w14:textId="6E4481CA" w:rsidR="009143C3" w:rsidRPr="00321798" w:rsidRDefault="009143C3">
      <w:pPr>
        <w:pStyle w:val="afd"/>
      </w:pPr>
      <w:r>
        <w:rPr>
          <w:rStyle w:val="afc"/>
        </w:rPr>
        <w:annotationRef/>
      </w:r>
      <w:r>
        <w:t>нужна точная ссылка</w:t>
      </w:r>
    </w:p>
  </w:comment>
  <w:comment w:id="97" w:author="HOME" w:date="2023-05-10T20:08:00Z" w:initials="H">
    <w:p w14:paraId="2AC5B54B" w14:textId="449E9AC7" w:rsidR="009143C3" w:rsidRDefault="009143C3">
      <w:pPr>
        <w:pStyle w:val="afd"/>
      </w:pPr>
      <w:r>
        <w:rPr>
          <w:rStyle w:val="afc"/>
        </w:rPr>
        <w:annotationRef/>
      </w:r>
      <w:r>
        <w:rPr>
          <w:noProof/>
        </w:rPr>
        <w:t>перенести в практику?</w:t>
      </w:r>
    </w:p>
  </w:comment>
  <w:comment w:id="99" w:author="HOME" w:date="2023-05-14T21:40:00Z" w:initials="H">
    <w:p w14:paraId="041906DE" w14:textId="50441DEF" w:rsidR="009143C3" w:rsidRPr="00C83C57" w:rsidRDefault="009143C3">
      <w:pPr>
        <w:pStyle w:val="afd"/>
        <w:rPr>
          <w:strike/>
        </w:rPr>
      </w:pPr>
      <w:r>
        <w:rPr>
          <w:rStyle w:val="afc"/>
        </w:rPr>
        <w:annotationRef/>
      </w:r>
      <w:r>
        <w:t>Думаю это не надо уже</w:t>
      </w:r>
    </w:p>
  </w:comment>
  <w:comment w:id="105" w:author="HOME" w:date="2023-05-19T13:18:00Z" w:initials="H">
    <w:p w14:paraId="3C8C5F3A" w14:textId="1FA58D9C" w:rsidR="009143C3" w:rsidRDefault="009143C3">
      <w:pPr>
        <w:pStyle w:val="afd"/>
      </w:pPr>
      <w:r>
        <w:rPr>
          <w:rStyle w:val="afc"/>
        </w:rPr>
        <w:annotationRef/>
      </w:r>
      <w:r>
        <w:t>Про продукты</w:t>
      </w:r>
    </w:p>
  </w:comment>
  <w:comment w:id="120" w:author="HOME" w:date="2023-05-19T18:00:00Z" w:initials="H">
    <w:p w14:paraId="072A582E" w14:textId="643598C8" w:rsidR="009143C3" w:rsidRDefault="009143C3">
      <w:pPr>
        <w:pStyle w:val="afd"/>
      </w:pPr>
      <w:r>
        <w:rPr>
          <w:rStyle w:val="afc"/>
        </w:rPr>
        <w:annotationRef/>
      </w:r>
      <w:r>
        <w:t>Ну почти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8291C7C" w15:done="0"/>
  <w15:commentEx w15:paraId="1AAA2AE6" w15:done="0"/>
  <w15:commentEx w15:paraId="4BC14270" w15:done="0"/>
  <w15:commentEx w15:paraId="161924FE" w15:done="0"/>
  <w15:commentEx w15:paraId="68633A22" w15:done="0"/>
  <w15:commentEx w15:paraId="04777181" w15:done="0"/>
  <w15:commentEx w15:paraId="25190B0A" w15:done="0"/>
  <w15:commentEx w15:paraId="1CE79B8B" w15:done="0"/>
  <w15:commentEx w15:paraId="1DE526A2" w15:done="0"/>
  <w15:commentEx w15:paraId="5DAE6923" w15:done="0"/>
  <w15:commentEx w15:paraId="4FF0BF84" w15:done="0"/>
  <w15:commentEx w15:paraId="168DDA7E" w15:done="0"/>
  <w15:commentEx w15:paraId="0F00FA70" w15:done="0"/>
  <w15:commentEx w15:paraId="5E56C750" w15:done="0"/>
  <w15:commentEx w15:paraId="5511F632" w15:done="0"/>
  <w15:commentEx w15:paraId="1996AD74" w15:done="0"/>
  <w15:commentEx w15:paraId="6A16C595" w15:done="0"/>
  <w15:commentEx w15:paraId="2FFF9583" w15:done="0"/>
  <w15:commentEx w15:paraId="7B179F33" w15:done="0"/>
  <w15:commentEx w15:paraId="547FC9A6" w15:done="0"/>
  <w15:commentEx w15:paraId="0F6ED116" w15:done="0"/>
  <w15:commentEx w15:paraId="10449CAA" w15:done="0"/>
  <w15:commentEx w15:paraId="333AE5BF" w15:paraIdParent="10449CAA" w15:done="0"/>
  <w15:commentEx w15:paraId="372B7BC3" w15:done="0"/>
  <w15:commentEx w15:paraId="5A86D97D" w15:done="0"/>
  <w15:commentEx w15:paraId="33D266C2" w15:done="0"/>
  <w15:commentEx w15:paraId="4BEE8FF1" w15:done="0"/>
  <w15:commentEx w15:paraId="520E48B8" w15:done="0"/>
  <w15:commentEx w15:paraId="0018A8CA" w15:paraIdParent="520E48B8" w15:done="0"/>
  <w15:commentEx w15:paraId="01971D87" w15:done="0"/>
  <w15:commentEx w15:paraId="2FC38999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65CA7866" w15:done="0"/>
  <w15:commentEx w15:paraId="27234FD7" w15:done="0"/>
  <w15:commentEx w15:paraId="4DB10CD7" w15:done="0"/>
  <w15:commentEx w15:paraId="4D62CFCD" w15:done="0"/>
  <w15:commentEx w15:paraId="2964ED90" w15:done="0"/>
  <w15:commentEx w15:paraId="2AC5B54B" w15:done="0"/>
  <w15:commentEx w15:paraId="041906DE" w15:done="0"/>
  <w15:commentEx w15:paraId="3C8C5F3A" w15:done="0"/>
  <w15:commentEx w15:paraId="072A582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A97" w16cex:dateUtc="2023-05-14T08:55:00Z"/>
  <w16cex:commentExtensible w16cex:durableId="280B4996" w16cex:dateUtc="2023-05-14T08:50:00Z"/>
  <w16cex:commentExtensible w16cex:durableId="280B49E3" w16cex:dateUtc="2023-05-14T08:52:00Z"/>
  <w16cex:commentExtensible w16cex:durableId="280B4C2A" w16cex:dateUtc="2023-05-14T09:01:00Z"/>
  <w16cex:commentExtensible w16cex:durableId="280B4D9E" w16cex:dateUtc="2023-05-14T09:07:00Z"/>
  <w16cex:commentExtensible w16cex:durableId="280B4E1A" w16cex:dateUtc="2023-05-14T09:10:00Z"/>
  <w16cex:commentExtensible w16cex:durableId="280B4EBF" w16cex:dateUtc="2023-05-14T09:12:00Z"/>
  <w16cex:commentExtensible w16cex:durableId="280B4F62" w16cex:dateUtc="2023-05-14T09:15:00Z"/>
  <w16cex:commentExtensible w16cex:durableId="280F6827" w16cex:dateUtc="2023-05-17T11:50:00Z"/>
  <w16cex:commentExtensible w16cex:durableId="280FB76A" w16cex:dateUtc="2023-05-17T17:28:00Z"/>
  <w16cex:commentExtensible w16cex:durableId="280F6CD6" w16cex:dateUtc="2023-05-17T12:10:00Z"/>
  <w16cex:commentExtensible w16cex:durableId="280F725F" w16cex:dateUtc="2023-05-17T12:33:00Z"/>
  <w16cex:commentExtensible w16cex:durableId="280F743D" w16cex:dateUtc="2023-05-17T12:41:00Z"/>
  <w16cex:commentExtensible w16cex:durableId="28113F3C" w16cex:dateUtc="2023-05-18T21:20:00Z"/>
  <w16cex:commentExtensible w16cex:durableId="280E6152" w16cex:dateUtc="2023-05-16T17:08:00Z"/>
  <w16cex:commentExtensible w16cex:durableId="280F709B" w16cex:dateUtc="2023-05-17T12:26:00Z"/>
  <w16cex:commentExtensible w16cex:durableId="280F915D" w16cex:dateUtc="2023-05-17T14:46:00Z"/>
  <w16cex:commentExtensible w16cex:durableId="280E64B9" w16cex:dateUtc="2023-05-16T17:23:00Z"/>
  <w16cex:commentExtensible w16cex:durableId="280CB9C5" w16cex:dateUtc="2023-05-15T11:01:00Z"/>
  <w16cex:commentExtensible w16cex:durableId="280F9E85" w16cex:dateUtc="2023-05-17T15:42:00Z"/>
  <w16cex:commentExtensible w16cex:durableId="28107952" w16cex:dateUtc="2023-05-18T07:15:00Z"/>
  <w16cex:commentExtensible w16cex:durableId="28089F8C" w16cex:dateUtc="2023-05-12T08:20:00Z"/>
  <w16cex:commentExtensible w16cex:durableId="280B526F" w16cex:dateUtc="2023-05-14T09:28:00Z"/>
  <w16cex:commentExtensible w16cex:durableId="280FCA17" w16cex:dateUtc="2023-05-17T18:48:00Z"/>
  <w16cex:commentExtensible w16cex:durableId="28124497" w16cex:dateUtc="2023-05-19T15:55:00Z"/>
  <w16cex:commentExtensible w16cex:durableId="280FAF36" w16cex:dateUtc="2023-05-17T16:53:00Z"/>
  <w16cex:commentExtensible w16cex:durableId="280FA98F" w16cex:dateUtc="2023-05-17T16:29:00Z"/>
  <w16cex:commentExtensible w16cex:durableId="2808E665" w16cex:dateUtc="2023-05-12T13:23:00Z"/>
  <w16cex:commentExtensible w16cex:durableId="280B52BB" w16cex:dateUtc="2023-05-14T09:29:00Z"/>
  <w16cex:commentExtensible w16cex:durableId="280E545E" w16cex:dateUtc="2023-05-16T16:13:00Z"/>
  <w16cex:commentExtensible w16cex:durableId="280CB735" w16cex:dateUtc="2023-05-15T10:50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061A93" w16cex:dateUtc="2023-05-10T10:28:00Z"/>
  <w16cex:commentExtensible w16cex:durableId="280618E8" w16cex:dateUtc="2023-05-10T10:21:00Z"/>
  <w16cex:commentExtensible w16cex:durableId="280BD161" w16cex:dateUtc="2023-05-14T18:30:00Z"/>
  <w16cex:commentExtensible w16cex:durableId="28074522" w16cex:dateUtc="2023-05-11T07:42:00Z"/>
  <w16cex:commentExtensible w16cex:durableId="280BD284" w16cex:dateUtc="2023-05-14T18:35:00Z"/>
  <w16cex:commentExtensible w16cex:durableId="28067831" w16cex:dateUtc="2023-05-10T17:08:00Z"/>
  <w16cex:commentExtensible w16cex:durableId="280BD3D2" w16cex:dateUtc="2023-05-14T18:40:00Z"/>
  <w16cex:commentExtensible w16cex:durableId="2811F5A9" w16cex:dateUtc="2023-05-19T10:18:00Z"/>
  <w16cex:commentExtensible w16cex:durableId="281237CD" w16cex:dateUtc="2023-05-19T15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8291C7C" w16cid:durableId="280B4A97"/>
  <w16cid:commentId w16cid:paraId="1AAA2AE6" w16cid:durableId="280B4996"/>
  <w16cid:commentId w16cid:paraId="4BC14270" w16cid:durableId="280B49E3"/>
  <w16cid:commentId w16cid:paraId="161924FE" w16cid:durableId="280B4C2A"/>
  <w16cid:commentId w16cid:paraId="68633A22" w16cid:durableId="280B4D9E"/>
  <w16cid:commentId w16cid:paraId="04777181" w16cid:durableId="280B4E1A"/>
  <w16cid:commentId w16cid:paraId="25190B0A" w16cid:durableId="280B4EBF"/>
  <w16cid:commentId w16cid:paraId="1CE79B8B" w16cid:durableId="280B4F62"/>
  <w16cid:commentId w16cid:paraId="1DE526A2" w16cid:durableId="280F6827"/>
  <w16cid:commentId w16cid:paraId="5DAE6923" w16cid:durableId="280FB76A"/>
  <w16cid:commentId w16cid:paraId="4FF0BF84" w16cid:durableId="280F6CD6"/>
  <w16cid:commentId w16cid:paraId="168DDA7E" w16cid:durableId="280F725F"/>
  <w16cid:commentId w16cid:paraId="0F00FA70" w16cid:durableId="280F743D"/>
  <w16cid:commentId w16cid:paraId="5E56C750" w16cid:durableId="28113F3C"/>
  <w16cid:commentId w16cid:paraId="5511F632" w16cid:durableId="280E6152"/>
  <w16cid:commentId w16cid:paraId="1996AD74" w16cid:durableId="280F709B"/>
  <w16cid:commentId w16cid:paraId="6A16C595" w16cid:durableId="280F915D"/>
  <w16cid:commentId w16cid:paraId="2FFF9583" w16cid:durableId="280E64B9"/>
  <w16cid:commentId w16cid:paraId="7B179F33" w16cid:durableId="280CB9C5"/>
  <w16cid:commentId w16cid:paraId="547FC9A6" w16cid:durableId="280F9E85"/>
  <w16cid:commentId w16cid:paraId="0F6ED116" w16cid:durableId="28107952"/>
  <w16cid:commentId w16cid:paraId="10449CAA" w16cid:durableId="28089F8C"/>
  <w16cid:commentId w16cid:paraId="333AE5BF" w16cid:durableId="280B526F"/>
  <w16cid:commentId w16cid:paraId="372B7BC3" w16cid:durableId="280FCA17"/>
  <w16cid:commentId w16cid:paraId="5A86D97D" w16cid:durableId="28124497"/>
  <w16cid:commentId w16cid:paraId="33D266C2" w16cid:durableId="280FAF36"/>
  <w16cid:commentId w16cid:paraId="4BEE8FF1" w16cid:durableId="280FA98F"/>
  <w16cid:commentId w16cid:paraId="520E48B8" w16cid:durableId="2808E665"/>
  <w16cid:commentId w16cid:paraId="0018A8CA" w16cid:durableId="280B52BB"/>
  <w16cid:commentId w16cid:paraId="01971D87" w16cid:durableId="280E545E"/>
  <w16cid:commentId w16cid:paraId="2FC38999" w16cid:durableId="280CB735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65CA7866" w16cid:durableId="28061A93"/>
  <w16cid:commentId w16cid:paraId="27234FD7" w16cid:durableId="280618E8"/>
  <w16cid:commentId w16cid:paraId="4DB10CD7" w16cid:durableId="280BD161"/>
  <w16cid:commentId w16cid:paraId="4D62CFCD" w16cid:durableId="28074522"/>
  <w16cid:commentId w16cid:paraId="2964ED90" w16cid:durableId="280BD284"/>
  <w16cid:commentId w16cid:paraId="2AC5B54B" w16cid:durableId="28067831"/>
  <w16cid:commentId w16cid:paraId="041906DE" w16cid:durableId="280BD3D2"/>
  <w16cid:commentId w16cid:paraId="3C8C5F3A" w16cid:durableId="2811F5A9"/>
  <w16cid:commentId w16cid:paraId="072A582E" w16cid:durableId="281237C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52E13D" w14:textId="77777777" w:rsidR="00B931E1" w:rsidRDefault="00B931E1" w:rsidP="004129A8">
      <w:pPr>
        <w:spacing w:after="0" w:line="240" w:lineRule="auto"/>
      </w:pPr>
      <w:r>
        <w:separator/>
      </w:r>
    </w:p>
  </w:endnote>
  <w:endnote w:type="continuationSeparator" w:id="0">
    <w:p w14:paraId="32E88376" w14:textId="77777777" w:rsidR="00B931E1" w:rsidRDefault="00B931E1" w:rsidP="004129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9B9A46" w14:textId="77777777" w:rsidR="009143C3" w:rsidRDefault="009143C3">
    <w:pPr>
      <w:pStyle w:val="afffff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23345847"/>
      <w:docPartObj>
        <w:docPartGallery w:val="Page Numbers (Bottom of Page)"/>
        <w:docPartUnique/>
      </w:docPartObj>
    </w:sdtPr>
    <w:sdtContent>
      <w:p w14:paraId="53D90AFC" w14:textId="07750C31" w:rsidR="009143C3" w:rsidRDefault="009143C3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890F952" w14:textId="77777777" w:rsidR="009143C3" w:rsidRDefault="009143C3">
    <w:pPr>
      <w:pStyle w:val="afffff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A86269" w14:textId="77777777" w:rsidR="009143C3" w:rsidRDefault="009143C3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AEE953" w14:textId="77777777" w:rsidR="00B931E1" w:rsidRDefault="00B931E1" w:rsidP="004129A8">
      <w:pPr>
        <w:spacing w:after="0" w:line="240" w:lineRule="auto"/>
      </w:pPr>
      <w:r>
        <w:separator/>
      </w:r>
    </w:p>
  </w:footnote>
  <w:footnote w:type="continuationSeparator" w:id="0">
    <w:p w14:paraId="7544BB6F" w14:textId="77777777" w:rsidR="00B931E1" w:rsidRDefault="00B931E1" w:rsidP="004129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D10D19" w14:textId="77777777" w:rsidR="009143C3" w:rsidRDefault="009143C3">
    <w:pPr>
      <w:pStyle w:val="affff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04CB27" w14:textId="77777777" w:rsidR="009143C3" w:rsidRDefault="009143C3">
    <w:pPr>
      <w:pStyle w:val="affff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37FD9E" w14:textId="77777777" w:rsidR="009143C3" w:rsidRDefault="009143C3">
    <w:pPr>
      <w:pStyle w:val="affff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6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103CCF"/>
    <w:multiLevelType w:val="multilevel"/>
    <w:tmpl w:val="DC5664CA"/>
    <w:lvl w:ilvl="0">
      <w:start w:val="1"/>
      <w:numFmt w:val="decimal"/>
      <w:pStyle w:val="2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5"/>
  </w:num>
  <w:num w:numId="2">
    <w:abstractNumId w:val="11"/>
  </w:num>
  <w:num w:numId="3">
    <w:abstractNumId w:val="17"/>
  </w:num>
  <w:num w:numId="4">
    <w:abstractNumId w:val="10"/>
  </w:num>
  <w:num w:numId="5">
    <w:abstractNumId w:val="13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2"/>
  </w:num>
  <w:num w:numId="21">
    <w:abstractNumId w:val="19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41670"/>
    <w:rsid w:val="00001B31"/>
    <w:rsid w:val="000053AF"/>
    <w:rsid w:val="000053E7"/>
    <w:rsid w:val="0000681E"/>
    <w:rsid w:val="0001174A"/>
    <w:rsid w:val="0001424B"/>
    <w:rsid w:val="00026A25"/>
    <w:rsid w:val="00035089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3471"/>
    <w:rsid w:val="000C5EC1"/>
    <w:rsid w:val="000E740E"/>
    <w:rsid w:val="000F0FC7"/>
    <w:rsid w:val="000F219C"/>
    <w:rsid w:val="000F22A6"/>
    <w:rsid w:val="000F5D36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25BE"/>
    <w:rsid w:val="00156B5D"/>
    <w:rsid w:val="00157670"/>
    <w:rsid w:val="001601F3"/>
    <w:rsid w:val="001669FC"/>
    <w:rsid w:val="00171A6D"/>
    <w:rsid w:val="00171B3D"/>
    <w:rsid w:val="001764D1"/>
    <w:rsid w:val="00181810"/>
    <w:rsid w:val="00184F68"/>
    <w:rsid w:val="00185B6A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6525"/>
    <w:rsid w:val="001E18CF"/>
    <w:rsid w:val="0020194D"/>
    <w:rsid w:val="00205119"/>
    <w:rsid w:val="0020671A"/>
    <w:rsid w:val="002231B7"/>
    <w:rsid w:val="00225891"/>
    <w:rsid w:val="00226B50"/>
    <w:rsid w:val="00231678"/>
    <w:rsid w:val="00234C78"/>
    <w:rsid w:val="00236A88"/>
    <w:rsid w:val="00236B4A"/>
    <w:rsid w:val="00243B10"/>
    <w:rsid w:val="00246F91"/>
    <w:rsid w:val="00253763"/>
    <w:rsid w:val="00255FBF"/>
    <w:rsid w:val="0026597B"/>
    <w:rsid w:val="002714BE"/>
    <w:rsid w:val="0027712E"/>
    <w:rsid w:val="002801FB"/>
    <w:rsid w:val="002824B3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37FE"/>
    <w:rsid w:val="002D4680"/>
    <w:rsid w:val="002D6951"/>
    <w:rsid w:val="002E4B8A"/>
    <w:rsid w:val="002E53E2"/>
    <w:rsid w:val="002F04CD"/>
    <w:rsid w:val="002F0945"/>
    <w:rsid w:val="002F3C9D"/>
    <w:rsid w:val="002F4CF7"/>
    <w:rsid w:val="002F7900"/>
    <w:rsid w:val="00301230"/>
    <w:rsid w:val="00303B84"/>
    <w:rsid w:val="003074AF"/>
    <w:rsid w:val="003100B9"/>
    <w:rsid w:val="00321798"/>
    <w:rsid w:val="00322207"/>
    <w:rsid w:val="0032573F"/>
    <w:rsid w:val="0033182A"/>
    <w:rsid w:val="003336B8"/>
    <w:rsid w:val="00337CEF"/>
    <w:rsid w:val="00340C2F"/>
    <w:rsid w:val="0035319E"/>
    <w:rsid w:val="00353246"/>
    <w:rsid w:val="003608D7"/>
    <w:rsid w:val="00360960"/>
    <w:rsid w:val="00373AD7"/>
    <w:rsid w:val="00377583"/>
    <w:rsid w:val="003826D4"/>
    <w:rsid w:val="00383542"/>
    <w:rsid w:val="003908B4"/>
    <w:rsid w:val="003918AA"/>
    <w:rsid w:val="003967F0"/>
    <w:rsid w:val="003A452C"/>
    <w:rsid w:val="003C4269"/>
    <w:rsid w:val="003D089E"/>
    <w:rsid w:val="003D44B2"/>
    <w:rsid w:val="003D68D9"/>
    <w:rsid w:val="003E06C9"/>
    <w:rsid w:val="003E4494"/>
    <w:rsid w:val="003F44E2"/>
    <w:rsid w:val="003F5ADC"/>
    <w:rsid w:val="003F76A4"/>
    <w:rsid w:val="00401638"/>
    <w:rsid w:val="0040201F"/>
    <w:rsid w:val="004106B0"/>
    <w:rsid w:val="004129A8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B74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C3EFE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10E70"/>
    <w:rsid w:val="00512E26"/>
    <w:rsid w:val="00513FFB"/>
    <w:rsid w:val="00517BBB"/>
    <w:rsid w:val="005206D7"/>
    <w:rsid w:val="0052271D"/>
    <w:rsid w:val="00527F6C"/>
    <w:rsid w:val="005365EA"/>
    <w:rsid w:val="00536D1C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12516"/>
    <w:rsid w:val="006170CE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C107E"/>
    <w:rsid w:val="006C2616"/>
    <w:rsid w:val="006C6B1A"/>
    <w:rsid w:val="006D4713"/>
    <w:rsid w:val="006E211B"/>
    <w:rsid w:val="006E2A7D"/>
    <w:rsid w:val="006E394B"/>
    <w:rsid w:val="006E5AA1"/>
    <w:rsid w:val="006E76EF"/>
    <w:rsid w:val="006F35F2"/>
    <w:rsid w:val="006F64BE"/>
    <w:rsid w:val="00705F91"/>
    <w:rsid w:val="00712354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61D78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53D"/>
    <w:rsid w:val="008712D1"/>
    <w:rsid w:val="00877B6A"/>
    <w:rsid w:val="00891060"/>
    <w:rsid w:val="00891194"/>
    <w:rsid w:val="008B451D"/>
    <w:rsid w:val="008C3FB4"/>
    <w:rsid w:val="008D2891"/>
    <w:rsid w:val="008D7EE4"/>
    <w:rsid w:val="008E00D4"/>
    <w:rsid w:val="009022A5"/>
    <w:rsid w:val="009143C3"/>
    <w:rsid w:val="009223BD"/>
    <w:rsid w:val="00936AF3"/>
    <w:rsid w:val="00940D95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70DA6"/>
    <w:rsid w:val="0097363D"/>
    <w:rsid w:val="009737C4"/>
    <w:rsid w:val="00974A35"/>
    <w:rsid w:val="00975EA5"/>
    <w:rsid w:val="009920C7"/>
    <w:rsid w:val="00992353"/>
    <w:rsid w:val="00992986"/>
    <w:rsid w:val="00993D49"/>
    <w:rsid w:val="009A0C45"/>
    <w:rsid w:val="009A443D"/>
    <w:rsid w:val="009B1AC9"/>
    <w:rsid w:val="009B2E27"/>
    <w:rsid w:val="009B41FA"/>
    <w:rsid w:val="009C105D"/>
    <w:rsid w:val="009C1A4B"/>
    <w:rsid w:val="009D078A"/>
    <w:rsid w:val="009D158F"/>
    <w:rsid w:val="009D406A"/>
    <w:rsid w:val="009D46C4"/>
    <w:rsid w:val="009D7978"/>
    <w:rsid w:val="009E32A6"/>
    <w:rsid w:val="009E414C"/>
    <w:rsid w:val="009E69A0"/>
    <w:rsid w:val="009F2605"/>
    <w:rsid w:val="009F5183"/>
    <w:rsid w:val="00A022A1"/>
    <w:rsid w:val="00A120C6"/>
    <w:rsid w:val="00A17616"/>
    <w:rsid w:val="00A236C6"/>
    <w:rsid w:val="00A317F8"/>
    <w:rsid w:val="00A3578F"/>
    <w:rsid w:val="00A410D0"/>
    <w:rsid w:val="00A5027C"/>
    <w:rsid w:val="00A56039"/>
    <w:rsid w:val="00A66877"/>
    <w:rsid w:val="00A743F4"/>
    <w:rsid w:val="00A807B9"/>
    <w:rsid w:val="00A82AA0"/>
    <w:rsid w:val="00A902F1"/>
    <w:rsid w:val="00A90BCC"/>
    <w:rsid w:val="00A946F6"/>
    <w:rsid w:val="00A96F80"/>
    <w:rsid w:val="00A9747F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B00767"/>
    <w:rsid w:val="00B04A91"/>
    <w:rsid w:val="00B150AB"/>
    <w:rsid w:val="00B17016"/>
    <w:rsid w:val="00B172E7"/>
    <w:rsid w:val="00B229B8"/>
    <w:rsid w:val="00B22EDA"/>
    <w:rsid w:val="00B24622"/>
    <w:rsid w:val="00B255AC"/>
    <w:rsid w:val="00B27AD4"/>
    <w:rsid w:val="00B30060"/>
    <w:rsid w:val="00B36656"/>
    <w:rsid w:val="00B403C2"/>
    <w:rsid w:val="00B55CA9"/>
    <w:rsid w:val="00B56920"/>
    <w:rsid w:val="00B65979"/>
    <w:rsid w:val="00B702BD"/>
    <w:rsid w:val="00B72113"/>
    <w:rsid w:val="00B7473F"/>
    <w:rsid w:val="00B758CF"/>
    <w:rsid w:val="00B75F45"/>
    <w:rsid w:val="00B77EB0"/>
    <w:rsid w:val="00B931E1"/>
    <w:rsid w:val="00BA0302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F285C"/>
    <w:rsid w:val="00BF3117"/>
    <w:rsid w:val="00C007F3"/>
    <w:rsid w:val="00C00F2E"/>
    <w:rsid w:val="00C0462C"/>
    <w:rsid w:val="00C06CD1"/>
    <w:rsid w:val="00C163E3"/>
    <w:rsid w:val="00C17DFB"/>
    <w:rsid w:val="00C27BE3"/>
    <w:rsid w:val="00C27ED1"/>
    <w:rsid w:val="00C312D0"/>
    <w:rsid w:val="00C52E6E"/>
    <w:rsid w:val="00C60100"/>
    <w:rsid w:val="00C61372"/>
    <w:rsid w:val="00C63688"/>
    <w:rsid w:val="00C70046"/>
    <w:rsid w:val="00C706E1"/>
    <w:rsid w:val="00C707AA"/>
    <w:rsid w:val="00C74938"/>
    <w:rsid w:val="00C77D1B"/>
    <w:rsid w:val="00C77E20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74987"/>
    <w:rsid w:val="00D87B12"/>
    <w:rsid w:val="00D903EB"/>
    <w:rsid w:val="00DB000E"/>
    <w:rsid w:val="00DB150E"/>
    <w:rsid w:val="00DC007B"/>
    <w:rsid w:val="00DD0A12"/>
    <w:rsid w:val="00DD1997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12E83"/>
    <w:rsid w:val="00E26B7F"/>
    <w:rsid w:val="00E303DB"/>
    <w:rsid w:val="00E452D9"/>
    <w:rsid w:val="00E454A5"/>
    <w:rsid w:val="00E45A6B"/>
    <w:rsid w:val="00E505F9"/>
    <w:rsid w:val="00E529C3"/>
    <w:rsid w:val="00E548AF"/>
    <w:rsid w:val="00E60B0F"/>
    <w:rsid w:val="00E618E4"/>
    <w:rsid w:val="00E6659E"/>
    <w:rsid w:val="00E6661F"/>
    <w:rsid w:val="00E6698E"/>
    <w:rsid w:val="00E77C5A"/>
    <w:rsid w:val="00E865FC"/>
    <w:rsid w:val="00E906B7"/>
    <w:rsid w:val="00EA29CE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3F84"/>
    <w:rsid w:val="00EE5633"/>
    <w:rsid w:val="00EE6AF8"/>
    <w:rsid w:val="00EF4421"/>
    <w:rsid w:val="00EF572B"/>
    <w:rsid w:val="00EF5950"/>
    <w:rsid w:val="00F035BF"/>
    <w:rsid w:val="00F12DE4"/>
    <w:rsid w:val="00F16911"/>
    <w:rsid w:val="00F34141"/>
    <w:rsid w:val="00F3433E"/>
    <w:rsid w:val="00F353D4"/>
    <w:rsid w:val="00F37A8C"/>
    <w:rsid w:val="00F42920"/>
    <w:rsid w:val="00F50791"/>
    <w:rsid w:val="00F5116E"/>
    <w:rsid w:val="00F52122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773F"/>
    <w:rsid w:val="00FA2D51"/>
    <w:rsid w:val="00FA7AA8"/>
    <w:rsid w:val="00FB0C64"/>
    <w:rsid w:val="00FB7997"/>
    <w:rsid w:val="00FC078C"/>
    <w:rsid w:val="00FE0519"/>
    <w:rsid w:val="00FE2FD9"/>
    <w:rsid w:val="00FE682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19E07320"/>
  <w15:chartTrackingRefBased/>
  <w15:docId w15:val="{2986A539-C129-48CC-A010-74A925297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1525BE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2">
    <w:name w:val="heading 2"/>
    <w:basedOn w:val="a1"/>
    <w:next w:val="a1"/>
    <w:link w:val="23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9E69A0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9E69A0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4129A8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4129A8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9143C3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1">
    <w:name w:val="Заголовок2"/>
    <w:basedOn w:val="a2"/>
    <w:next w:val="a3"/>
    <w:link w:val="24"/>
    <w:qFormat/>
    <w:rsid w:val="009E69A0"/>
    <w:pPr>
      <w:keepNext/>
      <w:keepLines/>
      <w:numPr>
        <w:numId w:val="21"/>
      </w:numPr>
      <w:outlineLvl w:val="1"/>
    </w:pPr>
    <w:rPr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1"/>
    <w:rsid w:val="009E69A0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1">
    <w:name w:val="Заголовок3"/>
    <w:basedOn w:val="a2"/>
    <w:next w:val="a3"/>
    <w:link w:val="34"/>
    <w:autoRedefine/>
    <w:qFormat/>
    <w:rsid w:val="009143C3"/>
    <w:pPr>
      <w:keepNext/>
      <w:keepLines/>
      <w:numPr>
        <w:ilvl w:val="1"/>
        <w:numId w:val="21"/>
      </w:numPr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9143C3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customStyle="1" w:styleId="33">
    <w:name w:val="Заголовок 3 Знак"/>
    <w:basedOn w:val="a4"/>
    <w:link w:val="32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9143C3"/>
    <w:pPr>
      <w:keepLines/>
      <w:framePr w:hSpace="0" w:wrap="auto" w:vAnchor="margin" w:hAnchor="text" w:yAlign="inline"/>
      <w:spacing w:after="0"/>
      <w:jc w:val="center"/>
    </w:pPr>
    <w:rPr>
      <w:color w:val="auto"/>
      <w:sz w:val="22"/>
      <w:szCs w:val="36"/>
    </w:rPr>
  </w:style>
  <w:style w:type="character" w:customStyle="1" w:styleId="12">
    <w:name w:val="Заголовок1 Знак"/>
    <w:basedOn w:val="a9"/>
    <w:link w:val="11"/>
    <w:rsid w:val="009143C3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3">
    <w:name w:val="Заголовок 2 Знак"/>
    <w:basedOn w:val="a4"/>
    <w:link w:val="22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unhideWhenUsed/>
    <w:qFormat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16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17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BF3117"/>
  </w:style>
  <w:style w:type="paragraph" w:styleId="affffff3">
    <w:name w:val="header"/>
    <w:basedOn w:val="a1"/>
    <w:link w:val="affffff4"/>
    <w:uiPriority w:val="99"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ascii="Times New Roman" w:eastAsia="Times New Roman" w:hAnsi="Times New Roman" w:cs="Times New Roman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2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2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1"/>
    <w:next w:val="a3"/>
    <w:link w:val="48"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1.bin"/><Relationship Id="rId42" Type="http://schemas.openxmlformats.org/officeDocument/2006/relationships/image" Target="media/image24.emf"/><Relationship Id="rId47" Type="http://schemas.openxmlformats.org/officeDocument/2006/relationships/image" Target="media/image27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84" Type="http://schemas.openxmlformats.org/officeDocument/2006/relationships/footer" Target="footer3.xml"/><Relationship Id="rId16" Type="http://schemas.openxmlformats.org/officeDocument/2006/relationships/image" Target="media/image5.png"/><Relationship Id="rId11" Type="http://schemas.microsoft.com/office/2016/09/relationships/commentsIds" Target="commentsIds.xml"/><Relationship Id="rId32" Type="http://schemas.openxmlformats.org/officeDocument/2006/relationships/image" Target="media/image16.png"/><Relationship Id="rId37" Type="http://schemas.openxmlformats.org/officeDocument/2006/relationships/image" Target="media/image20.emf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image" Target="media/image54.png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oleObject" Target="embeddings/oleObject3.bin"/><Relationship Id="rId30" Type="http://schemas.openxmlformats.org/officeDocument/2006/relationships/image" Target="media/image15.emf"/><Relationship Id="rId35" Type="http://schemas.openxmlformats.org/officeDocument/2006/relationships/oleObject" Target="embeddings/oleObject6.bin"/><Relationship Id="rId43" Type="http://schemas.openxmlformats.org/officeDocument/2006/relationships/image" Target="media/image25.emf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jpeg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microsoft.com/office/2018/08/relationships/commentsExtensible" Target="commentsExtensible.xml"/><Relationship Id="rId17" Type="http://schemas.openxmlformats.org/officeDocument/2006/relationships/image" Target="media/image6.png"/><Relationship Id="rId25" Type="http://schemas.openxmlformats.org/officeDocument/2006/relationships/oleObject" Target="embeddings/oleObject2.bin"/><Relationship Id="rId33" Type="http://schemas.openxmlformats.org/officeDocument/2006/relationships/image" Target="media/image17.png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9.bin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header" Target="header3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11.png"/><Relationship Id="rId28" Type="http://schemas.openxmlformats.org/officeDocument/2006/relationships/image" Target="media/image14.emf"/><Relationship Id="rId36" Type="http://schemas.openxmlformats.org/officeDocument/2006/relationships/image" Target="media/image19.png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microsoft.com/office/2011/relationships/commentsExtended" Target="commentsExtended.xml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8.bin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footer" Target="footer1.xml"/><Relationship Id="rId86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34" Type="http://schemas.openxmlformats.org/officeDocument/2006/relationships/image" Target="media/image18.emf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76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2.emf"/><Relationship Id="rId40" Type="http://schemas.openxmlformats.org/officeDocument/2006/relationships/image" Target="media/image22.png"/><Relationship Id="rId45" Type="http://schemas.openxmlformats.org/officeDocument/2006/relationships/image" Target="media/image26.emf"/><Relationship Id="rId66" Type="http://schemas.openxmlformats.org/officeDocument/2006/relationships/image" Target="media/image46.png"/><Relationship Id="rId87" Type="http://schemas.openxmlformats.org/officeDocument/2006/relationships/glossaryDocument" Target="glossary/document.xml"/><Relationship Id="rId61" Type="http://schemas.openxmlformats.org/officeDocument/2006/relationships/image" Target="media/image41.png"/><Relationship Id="rId8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&#1053;&#1072;&#1089;&#1090;&#1088;&#1072;&#1080;&#1074;&#1072;&#1077;&#1084;&#1099;&#1077;%20&#1096;&#1072;&#1073;&#1083;&#1086;&#1085;&#1099;%20Office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C8C1BC631C940D1884C59A3E31CA99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E97AAF5-F018-4B4E-BEA2-F078FC12A461}"/>
      </w:docPartPr>
      <w:docPartBody>
        <w:p w:rsidR="00F040BA" w:rsidRDefault="00F040BA" w:rsidP="00F040BA">
          <w:pPr>
            <w:pStyle w:val="6C8C1BC631C940D1884C59A3E31CA99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5FCC"/>
    <w:rsid w:val="00113AAE"/>
    <w:rsid w:val="00146F15"/>
    <w:rsid w:val="001957AC"/>
    <w:rsid w:val="001D0331"/>
    <w:rsid w:val="0031307B"/>
    <w:rsid w:val="003647AA"/>
    <w:rsid w:val="00420BB5"/>
    <w:rsid w:val="00535FCC"/>
    <w:rsid w:val="005817F6"/>
    <w:rsid w:val="00693B0B"/>
    <w:rsid w:val="006C6138"/>
    <w:rsid w:val="00830C43"/>
    <w:rsid w:val="008D7C1A"/>
    <w:rsid w:val="00B13AD6"/>
    <w:rsid w:val="00C81D6C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C1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6920798-009A-4F80-847D-0C68A2A56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</Template>
  <TotalTime>3799</TotalTime>
  <Pages>48</Pages>
  <Words>76519</Words>
  <Characters>436162</Characters>
  <Application>Microsoft Office Word</Application>
  <DocSecurity>0</DocSecurity>
  <Lines>3634</Lines>
  <Paragraphs>10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19</cp:revision>
  <cp:lastPrinted>2023-05-18T07:39:00Z</cp:lastPrinted>
  <dcterms:created xsi:type="dcterms:W3CDTF">2023-05-11T21:24:00Z</dcterms:created>
  <dcterms:modified xsi:type="dcterms:W3CDTF">2023-05-19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1">
    <vt:lpwstr>6.15.2.0</vt:lpwstr>
  </property>
  <property fmtid="{D5CDD505-2E9C-101B-9397-08002B2CF9AE}" pid="12" name="CitaviDocumentProperty_8">
    <vt:lpwstr>D:\Programs\Citavi\User files\Projects\Course\Course.ctv6</vt:lpwstr>
  </property>
  <property fmtid="{D5CDD505-2E9C-101B-9397-08002B2CF9AE}" pid="13" name="CitaviDocumentProperty_6">
    <vt:lpwstr>False</vt:lpwstr>
  </property>
</Properties>
</file>